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0ABE" w:rsidRPr="00080A84" w:rsidRDefault="00080A84" w:rsidP="00080A84">
      <w:pPr>
        <w:pStyle w:val="tytu01"/>
        <w:shd w:val="clear" w:color="auto" w:fill="FFFFFF" w:themeFill="background1"/>
      </w:pPr>
      <w:r w:rsidRPr="00080A84">
        <w:t>Wymagania edukacyjne</w:t>
      </w:r>
      <w:r w:rsidR="00F21F0A">
        <w:t xml:space="preserve"> fizyka</w:t>
      </w:r>
    </w:p>
    <w:p w:rsidR="00020ABE" w:rsidRPr="00080A84" w:rsidRDefault="00020ABE" w:rsidP="00080A84">
      <w:pPr>
        <w:pStyle w:val="tytu01"/>
        <w:shd w:val="clear" w:color="auto" w:fill="FFFFFF" w:themeFill="background1"/>
        <w:rPr>
          <w:b w:val="0"/>
        </w:rPr>
      </w:pPr>
      <w:r w:rsidRPr="00080A84">
        <w:rPr>
          <w:b w:val="0"/>
        </w:rPr>
        <w:t>Klasa 7</w:t>
      </w:r>
    </w:p>
    <w:tbl>
      <w:tblPr>
        <w:tblW w:w="13716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18"/>
        <w:gridCol w:w="2329"/>
        <w:gridCol w:w="13"/>
        <w:gridCol w:w="12"/>
        <w:gridCol w:w="2891"/>
        <w:gridCol w:w="3231"/>
        <w:gridCol w:w="12"/>
        <w:gridCol w:w="13"/>
        <w:gridCol w:w="12"/>
        <w:gridCol w:w="3110"/>
      </w:tblGrid>
      <w:tr w:rsidR="00BB033B" w:rsidRPr="00080A84" w:rsidTr="00BB033B">
        <w:trPr>
          <w:cantSplit/>
          <w:trHeight w:val="488"/>
          <w:tblHeader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080A84">
            <w:pPr>
              <w:pStyle w:val="tabelanagwek"/>
              <w:shd w:val="clear" w:color="auto" w:fill="FFFFFF" w:themeFill="background1"/>
            </w:pPr>
            <w:r w:rsidRPr="00080A84">
              <w:t>Nr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080A84">
            <w:pPr>
              <w:pStyle w:val="tabelanagwek"/>
              <w:shd w:val="clear" w:color="auto" w:fill="FFFFFF" w:themeFill="background1"/>
            </w:pPr>
            <w:r w:rsidRPr="00080A84">
              <w:t>Temat lekcji</w:t>
            </w:r>
          </w:p>
        </w:tc>
        <w:tc>
          <w:tcPr>
            <w:tcW w:w="52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6F4AF1">
            <w:pPr>
              <w:pStyle w:val="tabelanagwek"/>
              <w:shd w:val="clear" w:color="auto" w:fill="FFFFFF" w:themeFill="background1"/>
              <w:rPr>
                <w:b w:val="0"/>
                <w:szCs w:val="18"/>
              </w:rPr>
            </w:pPr>
            <w:r w:rsidRPr="00080A84">
              <w:t>Wymagania konieczne i podstawowe</w:t>
            </w:r>
            <w:r>
              <w:t xml:space="preserve"> </w:t>
            </w:r>
            <w:r w:rsidRPr="00080A84">
              <w:rPr>
                <w:b w:val="0"/>
                <w:szCs w:val="18"/>
              </w:rPr>
              <w:t>Uczeń:</w:t>
            </w:r>
          </w:p>
        </w:tc>
        <w:tc>
          <w:tcPr>
            <w:tcW w:w="6378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6F4AF1">
            <w:pPr>
              <w:pStyle w:val="tabelanagwek"/>
              <w:shd w:val="clear" w:color="auto" w:fill="FFFFFF" w:themeFill="background1"/>
              <w:rPr>
                <w:b w:val="0"/>
                <w:szCs w:val="18"/>
              </w:rPr>
            </w:pPr>
            <w:r w:rsidRPr="00080A84">
              <w:t>Wymagania rozszerzone i dopełniające</w:t>
            </w:r>
            <w:r>
              <w:t xml:space="preserve"> </w:t>
            </w:r>
            <w:r w:rsidRPr="00080A84">
              <w:rPr>
                <w:b w:val="0"/>
                <w:szCs w:val="18"/>
              </w:rPr>
              <w:t>Uczeń:</w:t>
            </w:r>
          </w:p>
        </w:tc>
      </w:tr>
      <w:tr w:rsidR="00BB033B" w:rsidRPr="00080A84" w:rsidTr="00BB033B">
        <w:trPr>
          <w:cantSplit/>
          <w:trHeight w:val="313"/>
          <w:tblHeader/>
        </w:trPr>
        <w:tc>
          <w:tcPr>
            <w:tcW w:w="67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080A84">
            <w:pPr>
              <w:pStyle w:val="tabelanagwek"/>
              <w:shd w:val="clear" w:color="auto" w:fill="FFFFFF" w:themeFill="background1"/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080A84">
            <w:pPr>
              <w:pStyle w:val="tabelanagwek"/>
              <w:shd w:val="clear" w:color="auto" w:fill="FFFFFF" w:themeFill="background1"/>
            </w:pPr>
          </w:p>
        </w:tc>
        <w:tc>
          <w:tcPr>
            <w:tcW w:w="23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6F4AF1">
            <w:pPr>
              <w:pStyle w:val="tabelanagwek"/>
              <w:shd w:val="clear" w:color="auto" w:fill="FFFFFF" w:themeFill="background1"/>
            </w:pPr>
            <w:r>
              <w:t>dopuszczający</w:t>
            </w:r>
          </w:p>
        </w:tc>
        <w:tc>
          <w:tcPr>
            <w:tcW w:w="290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6F4AF1">
            <w:pPr>
              <w:pStyle w:val="tabelanagwek"/>
              <w:shd w:val="clear" w:color="auto" w:fill="FFFFFF" w:themeFill="background1"/>
            </w:pPr>
            <w:r>
              <w:t>dostateczny</w:t>
            </w:r>
          </w:p>
        </w:tc>
        <w:tc>
          <w:tcPr>
            <w:tcW w:w="3256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6F4AF1">
            <w:pPr>
              <w:pStyle w:val="tabelanagwek"/>
              <w:shd w:val="clear" w:color="auto" w:fill="FFFFFF" w:themeFill="background1"/>
            </w:pPr>
            <w:r>
              <w:t>dobry</w:t>
            </w:r>
          </w:p>
        </w:tc>
        <w:tc>
          <w:tcPr>
            <w:tcW w:w="312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B033B" w:rsidRPr="00080A84" w:rsidRDefault="00BB033B" w:rsidP="006F4AF1">
            <w:pPr>
              <w:pStyle w:val="tabelanagwek"/>
              <w:shd w:val="clear" w:color="auto" w:fill="FFFFFF" w:themeFill="background1"/>
            </w:pPr>
            <w:r>
              <w:t>Bardzo dobry</w:t>
            </w:r>
          </w:p>
        </w:tc>
      </w:tr>
      <w:tr w:rsidR="00BB033B" w:rsidRPr="00080A84" w:rsidTr="0067756B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B033B" w:rsidRPr="00080A84" w:rsidRDefault="00BB033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1–4</w:t>
            </w:r>
          </w:p>
          <w:p w:rsidR="00BB033B" w:rsidRPr="00080A84" w:rsidRDefault="00BB033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BB033B" w:rsidRPr="00080A84" w:rsidRDefault="00BB033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Wielkości fizyczne, które mierzysz na co dzień</w:t>
            </w:r>
          </w:p>
        </w:tc>
        <w:tc>
          <w:tcPr>
            <w:tcW w:w="234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B033B" w:rsidRPr="00080A84" w:rsidRDefault="00BB033B" w:rsidP="00080A84">
            <w:pPr>
              <w:pStyle w:val="tabelakropka"/>
              <w:shd w:val="clear" w:color="auto" w:fill="FFFFFF" w:themeFill="background1"/>
            </w:pPr>
            <w:r w:rsidRPr="00080A84">
              <w:t>wymienia przyrządy, za pomocą których mierzymy długość, temperaturę, czas, szybkość i masę (1.3, 4.1, 4.2)</w:t>
            </w:r>
          </w:p>
          <w:p w:rsidR="00BB033B" w:rsidRPr="00080A84" w:rsidRDefault="00BB033B" w:rsidP="00080A84">
            <w:pPr>
              <w:pStyle w:val="tabelakropka"/>
              <w:shd w:val="clear" w:color="auto" w:fill="FFFFFF" w:themeFill="background1"/>
            </w:pPr>
            <w:r w:rsidRPr="00080A84">
              <w:t>wymienia jednostki mierzonych wielkości (2.3, 2.4, 5.1)</w:t>
            </w:r>
          </w:p>
          <w:p w:rsidR="00BB033B" w:rsidRPr="00080A84" w:rsidRDefault="00BB033B" w:rsidP="00F21F0A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</w:p>
        </w:tc>
        <w:tc>
          <w:tcPr>
            <w:tcW w:w="290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B033B" w:rsidRPr="00080A84" w:rsidRDefault="00BB033B" w:rsidP="00BB033B">
            <w:pPr>
              <w:pStyle w:val="tabelakropka"/>
              <w:shd w:val="clear" w:color="auto" w:fill="FFFFFF" w:themeFill="background1"/>
            </w:pPr>
            <w:r w:rsidRPr="00080A84">
              <w:t>mierzy długość, temperaturę, czas, szybkość i masę (1.3, 1.4)</w:t>
            </w:r>
          </w:p>
          <w:p w:rsidR="00BB033B" w:rsidRPr="00080A84" w:rsidRDefault="00BB033B" w:rsidP="00BB033B">
            <w:pPr>
              <w:pStyle w:val="tabelakropka"/>
              <w:shd w:val="clear" w:color="auto" w:fill="FFFFFF" w:themeFill="background1"/>
            </w:pPr>
            <w:r w:rsidRPr="00080A84">
              <w:t>podaje zakres pomiarowy przyrządu (1.3, 1.4)</w:t>
            </w:r>
          </w:p>
          <w:p w:rsidR="00BB033B" w:rsidRPr="00080A84" w:rsidRDefault="00BB033B" w:rsidP="00BB033B">
            <w:pPr>
              <w:pStyle w:val="tabelakropka"/>
              <w:shd w:val="clear" w:color="auto" w:fill="FFFFFF" w:themeFill="background1"/>
            </w:pPr>
            <w:r w:rsidRPr="00080A84">
              <w:t>odczytuje najmniejszą działkę przyrządu i podaje dokładność przyrządu (1.5, 1.6)</w:t>
            </w:r>
          </w:p>
          <w:p w:rsidR="00F21F0A" w:rsidRDefault="00F21F0A" w:rsidP="00F21F0A">
            <w:pPr>
              <w:pStyle w:val="tabelakropka"/>
              <w:shd w:val="clear" w:color="auto" w:fill="FFFFFF" w:themeFill="background1"/>
            </w:pPr>
            <w:r w:rsidRPr="00080A84">
              <w:t>posługuje się wagą laboratoryjną (1.3, 1.4)</w:t>
            </w:r>
          </w:p>
          <w:p w:rsidR="000176B3" w:rsidRPr="00080A84" w:rsidRDefault="000176B3" w:rsidP="00F21F0A">
            <w:pPr>
              <w:pStyle w:val="tabelakropka"/>
              <w:shd w:val="clear" w:color="auto" w:fill="FFFFFF" w:themeFill="background1"/>
            </w:pPr>
            <w:r>
              <w:t>zna symbole wielkości fizycznych</w:t>
            </w:r>
          </w:p>
          <w:p w:rsidR="00BB033B" w:rsidRPr="00080A84" w:rsidRDefault="00BB033B" w:rsidP="00F21F0A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</w:p>
        </w:tc>
        <w:tc>
          <w:tcPr>
            <w:tcW w:w="3256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33B" w:rsidRPr="00080A84" w:rsidRDefault="00BB033B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zapisuje różnicę między wartością końcową i początkową wielkości fizycznej, np. </w:t>
            </w:r>
            <w:r w:rsidRPr="00080A84">
              <w:sym w:font="Symbol" w:char="F044"/>
            </w:r>
            <w:r w:rsidRPr="00080A84">
              <w:rPr>
                <w:i/>
              </w:rPr>
              <w:t>l</w:t>
            </w:r>
            <w:r w:rsidRPr="00080A84">
              <w:t xml:space="preserve"> (1.1)</w:t>
            </w:r>
          </w:p>
          <w:p w:rsidR="00BB033B" w:rsidRDefault="00BB033B" w:rsidP="00080A84">
            <w:pPr>
              <w:pStyle w:val="tabelakropka"/>
              <w:shd w:val="clear" w:color="auto" w:fill="FFFFFF" w:themeFill="background1"/>
            </w:pPr>
            <w:r w:rsidRPr="00080A84">
              <w:t>opisuje doświadczenie Celsjusza i objaśnia utworzoną przez niego skalę temperatur (1.4, 4.2)</w:t>
            </w:r>
          </w:p>
          <w:p w:rsidR="000176B3" w:rsidRPr="00080A84" w:rsidRDefault="000176B3" w:rsidP="00080A84">
            <w:pPr>
              <w:pStyle w:val="tabelakropka"/>
              <w:shd w:val="clear" w:color="auto" w:fill="FFFFFF" w:themeFill="background1"/>
            </w:pPr>
            <w:r>
              <w:t>wie co to jest wielkość fizyczna</w:t>
            </w:r>
          </w:p>
          <w:p w:rsidR="000176B3" w:rsidRDefault="00F21F0A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przelicza jednostki długości, czasu i </w:t>
            </w:r>
          </w:p>
          <w:p w:rsidR="000176B3" w:rsidRDefault="00F21F0A" w:rsidP="000176B3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  <w:r w:rsidRPr="00080A84">
              <w:t>masy (1.7, 2.3, 5.1)</w:t>
            </w:r>
          </w:p>
          <w:p w:rsidR="000176B3" w:rsidRPr="00080A84" w:rsidRDefault="000176B3" w:rsidP="000176B3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</w:p>
        </w:tc>
        <w:tc>
          <w:tcPr>
            <w:tcW w:w="3122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033B" w:rsidRPr="00080A84" w:rsidRDefault="00BB033B" w:rsidP="00BB033B">
            <w:pPr>
              <w:pStyle w:val="tabelakropka"/>
              <w:shd w:val="clear" w:color="auto" w:fill="FFFFFF" w:themeFill="background1"/>
            </w:pPr>
            <w:r w:rsidRPr="00080A84">
              <w:t>oblicza wartość najbardziej zbliżoną do rzeczywistej wartości mierzonej wielkości jako średnią arytmetyczną wyników (1.5, 1.6)</w:t>
            </w:r>
          </w:p>
          <w:p w:rsidR="00BB033B" w:rsidRPr="00080A84" w:rsidRDefault="00BB033B" w:rsidP="00BB033B">
            <w:pPr>
              <w:pStyle w:val="tabelakropka"/>
              <w:shd w:val="clear" w:color="auto" w:fill="FFFFFF" w:themeFill="background1"/>
            </w:pPr>
            <w:r w:rsidRPr="00080A84">
              <w:t>wyjaśnia na przykładach przyczyny występowania niepewności pomiarowych (1.5, 1.6)</w:t>
            </w:r>
          </w:p>
          <w:p w:rsidR="00F21F0A" w:rsidRPr="00080A84" w:rsidRDefault="00F21F0A" w:rsidP="00F21F0A">
            <w:pPr>
              <w:pStyle w:val="tabelakropka"/>
              <w:shd w:val="clear" w:color="auto" w:fill="FFFFFF" w:themeFill="background1"/>
            </w:pPr>
            <w:r w:rsidRPr="00080A84">
              <w:t>wyjaśnia, co to znaczy wyzerować przyrząd pomiarowy (1.4)</w:t>
            </w:r>
          </w:p>
          <w:p w:rsidR="00BB033B" w:rsidRPr="00080A84" w:rsidRDefault="00F21F0A" w:rsidP="00080A84">
            <w:pPr>
              <w:pStyle w:val="tabelakropka"/>
              <w:shd w:val="clear" w:color="auto" w:fill="FFFFFF" w:themeFill="background1"/>
            </w:pPr>
            <w:r w:rsidRPr="00080A84">
              <w:t>wyjaśnia na przykładzie znaczenie pojęcia względności</w:t>
            </w:r>
          </w:p>
        </w:tc>
      </w:tr>
      <w:tr w:rsidR="00F21F0A" w:rsidRPr="00080A84" w:rsidTr="0067756B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F21F0A" w:rsidRPr="00080A84" w:rsidRDefault="00F21F0A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5–6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F21F0A" w:rsidRPr="00080A84" w:rsidRDefault="00F21F0A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Pomiar wartości siły ciężkości</w:t>
            </w:r>
          </w:p>
        </w:tc>
        <w:tc>
          <w:tcPr>
            <w:tcW w:w="2342" w:type="dxa"/>
            <w:gridSpan w:val="2"/>
            <w:tcBorders>
              <w:bottom w:val="single" w:sz="4" w:space="0" w:color="auto"/>
            </w:tcBorders>
          </w:tcPr>
          <w:p w:rsidR="00F21F0A" w:rsidRPr="00080A84" w:rsidRDefault="00F21F0A" w:rsidP="00080A84">
            <w:pPr>
              <w:pStyle w:val="tabelakropka"/>
              <w:shd w:val="clear" w:color="auto" w:fill="FFFFFF" w:themeFill="background1"/>
            </w:pPr>
            <w:r w:rsidRPr="00080A84">
              <w:t>mierzy wartość siły w niutonach za pomocą siłomierza (1.3, 2.18c)</w:t>
            </w:r>
          </w:p>
          <w:p w:rsidR="000176B3" w:rsidRPr="00080A84" w:rsidRDefault="000176B3" w:rsidP="000176B3">
            <w:pPr>
              <w:pStyle w:val="tabelakropka"/>
              <w:shd w:val="clear" w:color="auto" w:fill="FFFFFF" w:themeFill="background1"/>
            </w:pPr>
            <w:r>
              <w:t>wyznacza ciężar ciała</w:t>
            </w:r>
          </w:p>
        </w:tc>
        <w:tc>
          <w:tcPr>
            <w:tcW w:w="2903" w:type="dxa"/>
            <w:gridSpan w:val="2"/>
            <w:tcBorders>
              <w:bottom w:val="single" w:sz="4" w:space="0" w:color="auto"/>
            </w:tcBorders>
          </w:tcPr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 xml:space="preserve">oblicza wartość ciężaru ze wzoru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 w:rsidRPr="00080A84">
              <w:t xml:space="preserve"> (2.11, 2.17)</w:t>
            </w:r>
          </w:p>
          <w:p w:rsidR="000176B3" w:rsidRPr="00080A84" w:rsidRDefault="000176B3" w:rsidP="000176B3">
            <w:pPr>
              <w:pStyle w:val="tabelakropka"/>
              <w:shd w:val="clear" w:color="auto" w:fill="FFFFFF" w:themeFill="background1"/>
            </w:pPr>
            <w:r w:rsidRPr="00080A84">
              <w:t>podaje cechy wielkości wektorowej (2.10)</w:t>
            </w:r>
          </w:p>
          <w:p w:rsidR="00F21F0A" w:rsidRPr="00080A84" w:rsidRDefault="000176B3" w:rsidP="00080A84">
            <w:pPr>
              <w:pStyle w:val="tabelakropka"/>
              <w:shd w:val="clear" w:color="auto" w:fill="FFFFFF" w:themeFill="background1"/>
            </w:pPr>
            <w:r>
              <w:t>rysuje ciężar ciała</w:t>
            </w:r>
          </w:p>
        </w:tc>
        <w:tc>
          <w:tcPr>
            <w:tcW w:w="3256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F21F0A" w:rsidRPr="00080A84" w:rsidRDefault="00F21F0A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przekształca wzór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</m:t>
              </m:r>
              <m:r>
                <w:rPr>
                  <w:rFonts w:ascii="Cambria Math" w:hAnsi="Cambria Math"/>
                </w:rPr>
                <m:t>g</m:t>
              </m:r>
            </m:oMath>
            <w:r w:rsidRPr="00080A84">
              <w:t xml:space="preserve"> i oblicza masę ciała, jeśli zna wartość jego ciężaru (2.17)</w:t>
            </w:r>
          </w:p>
          <w:p w:rsidR="00F21F0A" w:rsidRPr="00080A84" w:rsidRDefault="00F21F0A" w:rsidP="00080A84">
            <w:pPr>
              <w:pStyle w:val="tabelakropka"/>
              <w:shd w:val="clear" w:color="auto" w:fill="FFFFFF" w:themeFill="background1"/>
            </w:pPr>
            <w:r w:rsidRPr="00080A84">
              <w:t>rysuje wektor obrazujący siłę o zadanej wartości i przyjmuje odpowiednią jednostkę (2.10)</w:t>
            </w:r>
          </w:p>
        </w:tc>
        <w:tc>
          <w:tcPr>
            <w:tcW w:w="3122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uzasadnia potrzebę wprowadzenia siły jako wielkości wektorowej (2.10)</w:t>
            </w:r>
          </w:p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wykazuje doświadczalnie, że wartość siły ciężkości jest wprost proporcjonalna do masy ciała (1.8)</w:t>
            </w:r>
          </w:p>
          <w:p w:rsidR="00F21F0A" w:rsidRPr="00080A84" w:rsidRDefault="00DE6C0B" w:rsidP="00080A84">
            <w:pPr>
              <w:pStyle w:val="tabelakropka"/>
              <w:shd w:val="clear" w:color="auto" w:fill="FFFFFF" w:themeFill="background1"/>
            </w:pPr>
            <w:r w:rsidRPr="00080A84">
              <w:t>podaje źródło siły ciężkości i poprawnie zaczepia wektor do ciała, na które działa siła ciężkości (2.10, 2.11)</w:t>
            </w:r>
          </w:p>
        </w:tc>
      </w:tr>
      <w:tr w:rsidR="0067756B" w:rsidRPr="00080A84" w:rsidTr="0067756B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7–8</w:t>
            </w:r>
          </w:p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Wyznaczanie gęstości substancji</w:t>
            </w:r>
          </w:p>
        </w:tc>
        <w:tc>
          <w:tcPr>
            <w:tcW w:w="2354" w:type="dxa"/>
            <w:gridSpan w:val="3"/>
            <w:tcBorders>
              <w:top w:val="single" w:sz="4" w:space="0" w:color="auto"/>
            </w:tcBorders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>odczytuje gęstość substancji z tabeli (1.1, 5.1)</w:t>
            </w:r>
          </w:p>
          <w:p w:rsidR="000176B3" w:rsidRPr="00080A84" w:rsidRDefault="000176B3" w:rsidP="000176B3">
            <w:pPr>
              <w:pStyle w:val="tabelakropka"/>
              <w:shd w:val="clear" w:color="auto" w:fill="FFFFFF" w:themeFill="background1"/>
            </w:pPr>
            <w:r w:rsidRPr="00080A84">
              <w:t>mierzy objętość ciał o nieregularnych kształtach za pomocą menzurki (5.9d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2891" w:type="dxa"/>
            <w:tcBorders>
              <w:top w:val="single" w:sz="4" w:space="0" w:color="auto"/>
            </w:tcBorders>
          </w:tcPr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 xml:space="preserve">oblicza gęstość substancji ze wzoru </w:t>
            </w:r>
            <w:r w:rsidRPr="00080A84">
              <w:rPr>
                <w:position w:val="-18"/>
              </w:rPr>
              <w:object w:dxaOrig="5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23.8pt" o:ole="">
                  <v:imagedata r:id="rId9" o:title=""/>
                </v:shape>
                <o:OLEObject Type="Embed" ProgID="Equation.DSMT4" ShapeID="_x0000_i1025" DrawAspect="Content" ObjectID="_1565775423" r:id="rId10"/>
              </w:object>
            </w:r>
            <w:r w:rsidRPr="00080A84">
              <w:t xml:space="preserve"> (5.2)</w:t>
            </w:r>
          </w:p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 xml:space="preserve">wyznacza doświadczalnie gęstość cieczy (1.4, 5.9c) </w:t>
            </w:r>
          </w:p>
          <w:p w:rsidR="000176B3" w:rsidRPr="00080A84" w:rsidRDefault="000176B3" w:rsidP="000176B3">
            <w:pPr>
              <w:pStyle w:val="tabelakropka"/>
              <w:shd w:val="clear" w:color="auto" w:fill="FFFFFF" w:themeFill="background1"/>
            </w:pPr>
            <w:r w:rsidRPr="00080A84">
              <w:t>wyznacza doświadczalnie gęstość ciała stałego o </w:t>
            </w:r>
            <w:r>
              <w:t>znanej objętości</w:t>
            </w:r>
            <w:r w:rsidRPr="00080A84">
              <w:t xml:space="preserve"> (5.9d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268" w:type="dxa"/>
            <w:gridSpan w:val="4"/>
            <w:tcBorders>
              <w:top w:val="single" w:sz="4" w:space="0" w:color="auto"/>
              <w:right w:val="single" w:sz="4" w:space="0" w:color="auto"/>
            </w:tcBorders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przekształca wzór </w:t>
            </w:r>
            <w:r w:rsidRPr="00080A84">
              <w:rPr>
                <w:position w:val="-18"/>
              </w:rPr>
              <w:object w:dxaOrig="540" w:dyaOrig="480">
                <v:shape id="_x0000_i1026" type="#_x0000_t75" style="width:26.9pt;height:23.8pt" o:ole="">
                  <v:imagedata r:id="rId11" o:title=""/>
                </v:shape>
                <o:OLEObject Type="Embed" ProgID="Equation.DSMT4" ShapeID="_x0000_i1026" DrawAspect="Content" ObjectID="_1565775424" r:id="rId12"/>
              </w:object>
            </w:r>
            <w:r w:rsidRPr="00080A84">
              <w:t xml:space="preserve"> i oblicza każdą z wielkości fizycznych w tym wzorze (5.2)</w:t>
            </w:r>
          </w:p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wyznacza doświadczalnie gęstość ciała stałego o regularnych kształtach (5.9d)</w:t>
            </w:r>
          </w:p>
          <w:p w:rsidR="00DE6C0B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szacuje niepewności pomiarowe przy pomiarach masy i objętości (1.5)</w:t>
            </w:r>
          </w:p>
          <w:p w:rsidR="0067756B" w:rsidRPr="00080A84" w:rsidRDefault="0067756B" w:rsidP="00080A84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</w:p>
        </w:tc>
        <w:tc>
          <w:tcPr>
            <w:tcW w:w="3110" w:type="dxa"/>
            <w:tcBorders>
              <w:top w:val="single" w:sz="4" w:space="0" w:color="auto"/>
              <w:right w:val="single" w:sz="4" w:space="0" w:color="auto"/>
            </w:tcBorders>
          </w:tcPr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przelicza gęstość wyrażoną w kg/m</w:t>
            </w:r>
            <w:r w:rsidRPr="00080A84">
              <w:rPr>
                <w:vertAlign w:val="superscript"/>
              </w:rPr>
              <w:t>3</w:t>
            </w:r>
            <w:r w:rsidRPr="00080A84">
              <w:t xml:space="preserve"> na g/cm</w:t>
            </w:r>
            <w:r w:rsidRPr="00080A84">
              <w:rPr>
                <w:vertAlign w:val="superscript"/>
              </w:rPr>
              <w:t>3</w:t>
            </w:r>
            <w:r w:rsidRPr="00080A84">
              <w:t xml:space="preserve"> i na odwrót (1.7)</w:t>
            </w:r>
          </w:p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odróżnia mierzenie wielkości fizycznej od jej wyznaczania, czyli pomiaru pośredniego (1.3)</w:t>
            </w:r>
          </w:p>
          <w:p w:rsidR="0067756B" w:rsidRPr="00080A84" w:rsidRDefault="0067756B" w:rsidP="00080A84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</w:p>
        </w:tc>
      </w:tr>
      <w:tr w:rsidR="0067756B" w:rsidRPr="00080A84" w:rsidTr="0067756B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lastRenderedPageBreak/>
              <w:t>9–10</w:t>
            </w:r>
          </w:p>
        </w:tc>
        <w:tc>
          <w:tcPr>
            <w:tcW w:w="1418" w:type="dxa"/>
          </w:tcPr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Pomiar ciśnienia</w:t>
            </w:r>
          </w:p>
        </w:tc>
        <w:tc>
          <w:tcPr>
            <w:tcW w:w="2354" w:type="dxa"/>
            <w:gridSpan w:val="3"/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>podaje jednostkę ciśnienia i jej wielokrotności (1.7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>mierzy ciśnienie w oponie samochodowej (1.3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>mierzy ciśnienie atmosferyczne za pomocą barometru (1.3)</w:t>
            </w:r>
          </w:p>
        </w:tc>
        <w:tc>
          <w:tcPr>
            <w:tcW w:w="2891" w:type="dxa"/>
          </w:tcPr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przelicza jednostki ciśnienia (1.7)</w:t>
            </w:r>
          </w:p>
          <w:p w:rsidR="00DE6C0B" w:rsidRPr="00080A84" w:rsidRDefault="00DE6C0B" w:rsidP="00DE6C0B">
            <w:pPr>
              <w:pStyle w:val="tabelakropka"/>
              <w:shd w:val="clear" w:color="auto" w:fill="FFFFFF" w:themeFill="background1"/>
              <w:spacing w:before="0" w:line="220" w:lineRule="exact"/>
            </w:pPr>
            <w:r w:rsidRPr="00080A84">
              <w:t xml:space="preserve">wykazuje, że skutek nacisku na podłoże ciała o ciężarz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acc>
            </m:oMath>
            <w:r w:rsidRPr="00080A84">
              <w:t xml:space="preserve"> zależy od wielkości powierzchni zetknięcia ciała z podłożem (5.3)</w:t>
            </w:r>
          </w:p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 xml:space="preserve">oblicza ciśnienie za pomocą wzoru </w:t>
            </w:r>
            <w:r w:rsidRPr="00080A84">
              <w:rPr>
                <w:position w:val="-18"/>
              </w:rPr>
              <w:object w:dxaOrig="560" w:dyaOrig="499">
                <v:shape id="_x0000_i1027" type="#_x0000_t75" style="width:27.55pt;height:25.05pt" o:ole="">
                  <v:imagedata r:id="rId13" o:title=""/>
                </v:shape>
                <o:OLEObject Type="Embed" ProgID="Equation.DSMT4" ShapeID="_x0000_i1027" DrawAspect="Content" ObjectID="_1565775425" r:id="rId14"/>
              </w:object>
            </w:r>
            <w:r w:rsidRPr="00080A84">
              <w:t xml:space="preserve"> (5.3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268" w:type="dxa"/>
            <w:gridSpan w:val="4"/>
            <w:tcBorders>
              <w:right w:val="single" w:sz="4" w:space="0" w:color="auto"/>
            </w:tcBorders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przekształca wzór </w:t>
            </w:r>
            <w:r w:rsidRPr="00080A84">
              <w:rPr>
                <w:position w:val="-18"/>
              </w:rPr>
              <w:object w:dxaOrig="560" w:dyaOrig="499">
                <v:shape id="_x0000_i1028" type="#_x0000_t75" style="width:27.55pt;height:25.05pt" o:ole="">
                  <v:imagedata r:id="rId13" o:title=""/>
                </v:shape>
                <o:OLEObject Type="Embed" ProgID="Equation.DSMT4" ShapeID="_x0000_i1028" DrawAspect="Content" ObjectID="_1565775426" r:id="rId15"/>
              </w:object>
            </w:r>
            <w:r w:rsidRPr="00080A84">
              <w:t xml:space="preserve"> i oblicza każdą z wielkości występujących w tym wzorze (5.3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>opisuje zależność ciśnienia atmosferycznego od wysokości nad poziomem morza (5.4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>wyznacza doświadczalnie ciśnienie atmosferyczne za pomocą strzykawki i siłomierza (1.3, 1.4, 5.4, 5.9a)</w:t>
            </w:r>
          </w:p>
        </w:tc>
        <w:tc>
          <w:tcPr>
            <w:tcW w:w="3110" w:type="dxa"/>
            <w:tcBorders>
              <w:right w:val="single" w:sz="4" w:space="0" w:color="auto"/>
            </w:tcBorders>
          </w:tcPr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rozpoznaje w swoim otoczeniu zjawiska, w których istotną rolę odgrywa ciśnienie atmosferyczne i urządzenia, do działania których jest ono niezbędne (1.2, 5.4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</w:tr>
      <w:tr w:rsidR="0067756B" w:rsidRPr="00080A84" w:rsidTr="0067756B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11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Sporządzamy wykresy</w:t>
            </w:r>
          </w:p>
        </w:tc>
        <w:tc>
          <w:tcPr>
            <w:tcW w:w="2354" w:type="dxa"/>
            <w:gridSpan w:val="3"/>
            <w:tcBorders>
              <w:bottom w:val="single" w:sz="4" w:space="0" w:color="auto"/>
            </w:tcBorders>
          </w:tcPr>
          <w:p w:rsidR="0067756B" w:rsidRPr="00080A84" w:rsidRDefault="00DE6C0B" w:rsidP="00080A84">
            <w:pPr>
              <w:pStyle w:val="tabelakropka"/>
              <w:shd w:val="clear" w:color="auto" w:fill="FFFFFF" w:themeFill="background1"/>
            </w:pPr>
            <w:r>
              <w:t>Odczytuje dane z wykresów</w:t>
            </w:r>
          </w:p>
        </w:tc>
        <w:tc>
          <w:tcPr>
            <w:tcW w:w="2891" w:type="dxa"/>
            <w:tcBorders>
              <w:bottom w:val="single" w:sz="4" w:space="0" w:color="auto"/>
            </w:tcBorders>
          </w:tcPr>
          <w:p w:rsidR="0067756B" w:rsidRPr="00080A84" w:rsidRDefault="00DE6C0B" w:rsidP="00080A84">
            <w:pPr>
              <w:pStyle w:val="tabelakropka"/>
              <w:shd w:val="clear" w:color="auto" w:fill="FFFFFF" w:themeFill="background1"/>
            </w:pPr>
            <w:r w:rsidRPr="00080A84">
              <w:t>na podstawie wyników zgromadzonych w tabeli sporządza wykres zależności jednej wielkości fizycznej od drugiej (1.1, 1.8)</w:t>
            </w:r>
          </w:p>
        </w:tc>
        <w:tc>
          <w:tcPr>
            <w:tcW w:w="3243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  <w:r w:rsidRPr="00080A84">
              <w:t>wyciąga wnioski o wartościach wielkości fizycznych na podstawie kąta nachylenia wykresu do osi poziomej (1.1, 1.8)</w:t>
            </w:r>
          </w:p>
        </w:tc>
        <w:tc>
          <w:tcPr>
            <w:tcW w:w="3135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DE6C0B" w:rsidRPr="00080A84" w:rsidRDefault="00DE6C0B" w:rsidP="00DE6C0B">
            <w:pPr>
              <w:pStyle w:val="tabelakropka"/>
              <w:shd w:val="clear" w:color="auto" w:fill="FFFFFF" w:themeFill="background1"/>
            </w:pPr>
            <w:r w:rsidRPr="00080A84">
              <w:t>wykazuje, że jeśli dwie wielkości są do siebie wprost proporcjonalne, to wykres zależności jednej od drugiej jest półprostą wychodzącą z początku układu osi (1.8)</w:t>
            </w:r>
          </w:p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</w:tr>
      <w:tr w:rsidR="0067756B" w:rsidRPr="00080A84" w:rsidTr="0067756B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>
              <w:rPr>
                <w:b w:val="0"/>
              </w:rPr>
              <w:t>12-13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67756B" w:rsidRPr="00080A84" w:rsidRDefault="0067756B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>
              <w:rPr>
                <w:b w:val="0"/>
              </w:rPr>
              <w:t>Powtórka, sprawdzian i omówienie</w:t>
            </w:r>
          </w:p>
        </w:tc>
        <w:tc>
          <w:tcPr>
            <w:tcW w:w="2354" w:type="dxa"/>
            <w:gridSpan w:val="3"/>
            <w:tcBorders>
              <w:bottom w:val="single" w:sz="4" w:space="0" w:color="auto"/>
            </w:tcBorders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2891" w:type="dxa"/>
            <w:tcBorders>
              <w:bottom w:val="single" w:sz="4" w:space="0" w:color="auto"/>
            </w:tcBorders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243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135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67756B" w:rsidRPr="00080A84" w:rsidRDefault="0067756B" w:rsidP="00080A84">
            <w:pPr>
              <w:pStyle w:val="tabelakropka"/>
              <w:shd w:val="clear" w:color="auto" w:fill="FFFFFF" w:themeFill="background1"/>
            </w:pPr>
          </w:p>
        </w:tc>
      </w:tr>
      <w:tr w:rsidR="0067756B" w:rsidRPr="00080A84" w:rsidTr="004947EF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67756B" w:rsidRPr="00080A84" w:rsidRDefault="0067756B" w:rsidP="00080A84">
            <w:pPr>
              <w:pStyle w:val="tabelabold"/>
              <w:keepLines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14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67756B" w:rsidRPr="00080A84" w:rsidRDefault="0067756B" w:rsidP="00080A84">
            <w:pPr>
              <w:pStyle w:val="tabelabold"/>
              <w:keepLines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Trzy stany skupienia ciał</w:t>
            </w:r>
          </w:p>
        </w:tc>
        <w:tc>
          <w:tcPr>
            <w:tcW w:w="2354" w:type="dxa"/>
            <w:gridSpan w:val="3"/>
            <w:tcBorders>
              <w:top w:val="single" w:sz="4" w:space="0" w:color="auto"/>
            </w:tcBorders>
            <w:hideMark/>
          </w:tcPr>
          <w:p w:rsidR="0067756B" w:rsidRPr="00080A84" w:rsidRDefault="0067756B" w:rsidP="00080A84">
            <w:pPr>
              <w:pStyle w:val="tabelakropka"/>
              <w:keepLines/>
              <w:shd w:val="clear" w:color="auto" w:fill="FFFFFF" w:themeFill="background1"/>
              <w:spacing w:before="40" w:after="40"/>
            </w:pPr>
            <w:r w:rsidRPr="00080A84">
              <w:t>wymienia stany skupienia ciał i podaje ich przykłady (4.9)</w:t>
            </w:r>
          </w:p>
          <w:p w:rsidR="0067756B" w:rsidRPr="00080A84" w:rsidRDefault="0067756B" w:rsidP="00080A84">
            <w:pPr>
              <w:pStyle w:val="tabelakropka"/>
              <w:keepLines/>
              <w:shd w:val="clear" w:color="auto" w:fill="FFFFFF" w:themeFill="background1"/>
              <w:spacing w:before="40" w:after="40"/>
            </w:pPr>
            <w:r w:rsidRPr="00080A84">
              <w:t>podaje przykłady ciał kruchych, sprężystych i plastycznych (1.2)</w:t>
            </w:r>
          </w:p>
          <w:p w:rsidR="0067756B" w:rsidRPr="00080A84" w:rsidRDefault="0067756B" w:rsidP="00080A84">
            <w:pPr>
              <w:pStyle w:val="tabelakropka"/>
              <w:keepLines/>
              <w:shd w:val="clear" w:color="auto" w:fill="FFFFFF" w:themeFill="background1"/>
              <w:spacing w:before="40" w:after="40"/>
            </w:pPr>
          </w:p>
        </w:tc>
        <w:tc>
          <w:tcPr>
            <w:tcW w:w="2891" w:type="dxa"/>
            <w:tcBorders>
              <w:top w:val="single" w:sz="4" w:space="0" w:color="auto"/>
            </w:tcBorders>
          </w:tcPr>
          <w:p w:rsidR="004947EF" w:rsidRPr="00080A84" w:rsidRDefault="004947EF" w:rsidP="004947EF">
            <w:pPr>
              <w:pStyle w:val="tabelakropka"/>
              <w:keepLines/>
              <w:shd w:val="clear" w:color="auto" w:fill="FFFFFF" w:themeFill="background1"/>
              <w:spacing w:before="40" w:after="40"/>
            </w:pPr>
            <w:r w:rsidRPr="00080A84">
              <w:t xml:space="preserve">opisuje </w:t>
            </w:r>
            <w:r w:rsidR="00E41E1E">
              <w:t>właściwości stanów skupienia</w:t>
            </w:r>
            <w:r w:rsidRPr="00080A84">
              <w:t xml:space="preserve"> (1.2)</w:t>
            </w:r>
          </w:p>
          <w:p w:rsidR="0067756B" w:rsidRDefault="004947EF" w:rsidP="00080A84">
            <w:pPr>
              <w:pStyle w:val="tabelakropka"/>
              <w:keepLines/>
              <w:shd w:val="clear" w:color="auto" w:fill="FFFFFF" w:themeFill="background1"/>
              <w:spacing w:before="40" w:after="40"/>
            </w:pPr>
            <w:r w:rsidRPr="00080A84">
              <w:t>wykazuje doświadczalnie ściśliwość gazów (1.2)</w:t>
            </w:r>
          </w:p>
          <w:p w:rsidR="000176B3" w:rsidRPr="00080A84" w:rsidRDefault="000176B3" w:rsidP="000176B3">
            <w:pPr>
              <w:pStyle w:val="tabelakropka"/>
              <w:keepLines/>
              <w:shd w:val="clear" w:color="auto" w:fill="FFFFFF" w:themeFill="background1"/>
              <w:spacing w:before="40" w:after="40"/>
            </w:pPr>
            <w:r w:rsidRPr="00080A84">
              <w:t>wykazuje doświadczalnie zachowanie objętości ciała stałego przy zmianie jego kształtu (1.2)</w:t>
            </w:r>
          </w:p>
          <w:p w:rsidR="000176B3" w:rsidRPr="00080A84" w:rsidRDefault="000176B3" w:rsidP="00080A84">
            <w:pPr>
              <w:pStyle w:val="tabelakropka"/>
              <w:keepLines/>
              <w:shd w:val="clear" w:color="auto" w:fill="FFFFFF" w:themeFill="background1"/>
              <w:spacing w:before="40" w:after="40"/>
            </w:pPr>
          </w:p>
        </w:tc>
        <w:tc>
          <w:tcPr>
            <w:tcW w:w="3243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756B" w:rsidRDefault="0067756B" w:rsidP="00080A84">
            <w:pPr>
              <w:pStyle w:val="tabelakropka"/>
              <w:keepLines/>
              <w:shd w:val="clear" w:color="auto" w:fill="FFFFFF" w:themeFill="background1"/>
              <w:spacing w:before="40" w:after="40"/>
            </w:pPr>
            <w:r w:rsidRPr="00080A84">
              <w:t>podaje przykłady zmian właściwości ciał spowodowanych zmianą temperatury (1.2)</w:t>
            </w:r>
          </w:p>
          <w:p w:rsidR="00E41E1E" w:rsidRPr="00080A84" w:rsidRDefault="00E41E1E" w:rsidP="00E41E1E">
            <w:pPr>
              <w:pStyle w:val="tabelakropka"/>
              <w:keepLines/>
              <w:numPr>
                <w:ilvl w:val="0"/>
                <w:numId w:val="0"/>
              </w:numPr>
              <w:shd w:val="clear" w:color="auto" w:fill="FFFFFF" w:themeFill="background1"/>
              <w:spacing w:before="40" w:after="40"/>
              <w:ind w:left="170"/>
            </w:pPr>
          </w:p>
        </w:tc>
        <w:tc>
          <w:tcPr>
            <w:tcW w:w="313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47EF" w:rsidRPr="00080A84" w:rsidRDefault="004947EF" w:rsidP="004947EF">
            <w:pPr>
              <w:pStyle w:val="tabelakropka"/>
              <w:keepLines/>
              <w:shd w:val="clear" w:color="auto" w:fill="FFFFFF" w:themeFill="background1"/>
              <w:spacing w:before="40" w:after="40"/>
            </w:pPr>
            <w:r w:rsidRPr="00080A84">
              <w:t>opisuje właściwości plazmy</w:t>
            </w:r>
          </w:p>
          <w:p w:rsidR="0067756B" w:rsidRPr="00080A84" w:rsidRDefault="0067756B" w:rsidP="00080A84">
            <w:pPr>
              <w:pStyle w:val="tabelakropka"/>
              <w:keepLines/>
              <w:shd w:val="clear" w:color="auto" w:fill="FFFFFF" w:themeFill="background1"/>
              <w:spacing w:before="40" w:after="40"/>
            </w:pPr>
          </w:p>
        </w:tc>
      </w:tr>
      <w:tr w:rsidR="004947EF" w:rsidRPr="00080A84" w:rsidTr="004947EF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4947EF" w:rsidRPr="00080A84" w:rsidRDefault="004947EF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lastRenderedPageBreak/>
              <w:t>15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4947EF" w:rsidRPr="00080A84" w:rsidRDefault="004947EF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Zmiany stanów skupienia ciał</w:t>
            </w:r>
          </w:p>
        </w:tc>
        <w:tc>
          <w:tcPr>
            <w:tcW w:w="2354" w:type="dxa"/>
            <w:gridSpan w:val="3"/>
            <w:tcBorders>
              <w:top w:val="nil"/>
            </w:tcBorders>
            <w:hideMark/>
          </w:tcPr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wymienia zmiany stanów skupienia ciał (4.9)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 xml:space="preserve">podaje </w:t>
            </w:r>
            <w:r w:rsidR="00E41E1E">
              <w:t>i rozpoznaje</w:t>
            </w:r>
            <w:r w:rsidR="00E41E1E" w:rsidRPr="00080A84">
              <w:t xml:space="preserve"> </w:t>
            </w:r>
            <w:r w:rsidRPr="00080A84">
              <w:t>przykłady</w:t>
            </w:r>
            <w:r w:rsidR="00E41E1E">
              <w:t xml:space="preserve"> </w:t>
            </w:r>
            <w:r w:rsidRPr="00080A84">
              <w:t xml:space="preserve">topnienia, krzepnięcia, parowania, skraplania, sublimacji i resublimacji </w:t>
            </w:r>
            <w:r w:rsidR="00E41E1E">
              <w:t>zachodzące w przyrodzie</w:t>
            </w:r>
            <w:r w:rsidRPr="00080A84">
              <w:t>(4.9)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podaje temperatury krzepnięcia i wrzenia wody (4.9)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odczytuje z tabeli temperatury topnienia i wrzenia (4.9)</w:t>
            </w:r>
          </w:p>
        </w:tc>
        <w:tc>
          <w:tcPr>
            <w:tcW w:w="2891" w:type="dxa"/>
            <w:tcBorders>
              <w:top w:val="nil"/>
            </w:tcBorders>
          </w:tcPr>
          <w:p w:rsidR="004947EF" w:rsidRPr="00080A84" w:rsidRDefault="004947EF" w:rsidP="004947EF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opisuje zmiany stanów skupienia ciał (4.9)</w:t>
            </w:r>
          </w:p>
          <w:p w:rsidR="004947EF" w:rsidRPr="00080A84" w:rsidRDefault="004947EF" w:rsidP="004947EF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odróżnia wodę w stanie gazowym (jako niewidoczną) od mgły i chmur (4.9)</w:t>
            </w:r>
          </w:p>
          <w:p w:rsidR="004947EF" w:rsidRPr="00080A84" w:rsidRDefault="004947EF" w:rsidP="004947EF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opisuje zależność szybkości parowania od temperatury (4.9)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</w:p>
        </w:tc>
        <w:tc>
          <w:tcPr>
            <w:tcW w:w="3268" w:type="dxa"/>
            <w:gridSpan w:val="4"/>
            <w:tcBorders>
              <w:top w:val="single" w:sz="4" w:space="0" w:color="auto"/>
              <w:right w:val="single" w:sz="4" w:space="0" w:color="auto"/>
            </w:tcBorders>
            <w:hideMark/>
          </w:tcPr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wyjaśnia przyczyny skraplania pary wodnej zawartej w powietrzu, np. na okularach, szklankach, i potwierdza to doświadczalnie (4.9)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demonstruje zjawiska topnienia, wrzenia i skraplania (4.10a)</w:t>
            </w:r>
          </w:p>
        </w:tc>
        <w:tc>
          <w:tcPr>
            <w:tcW w:w="3110" w:type="dxa"/>
            <w:tcBorders>
              <w:top w:val="single" w:sz="4" w:space="0" w:color="auto"/>
              <w:right w:val="single" w:sz="4" w:space="0" w:color="auto"/>
            </w:tcBorders>
          </w:tcPr>
          <w:p w:rsidR="004947EF" w:rsidRPr="00080A84" w:rsidRDefault="004947EF" w:rsidP="004947EF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opisuje zależność temperatury wrzenia od ciśnienia (4.9)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</w:p>
        </w:tc>
      </w:tr>
      <w:tr w:rsidR="004947EF" w:rsidRPr="00080A84" w:rsidTr="004947EF">
        <w:trPr>
          <w:cantSplit/>
          <w:trHeight w:val="2604"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  <w:hideMark/>
          </w:tcPr>
          <w:p w:rsidR="004947EF" w:rsidRPr="00080A84" w:rsidRDefault="004947EF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16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hideMark/>
          </w:tcPr>
          <w:p w:rsidR="004947EF" w:rsidRPr="00080A84" w:rsidRDefault="004947EF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Rozszerzalność temperaturowa ciał</w:t>
            </w:r>
          </w:p>
        </w:tc>
        <w:tc>
          <w:tcPr>
            <w:tcW w:w="2354" w:type="dxa"/>
            <w:gridSpan w:val="3"/>
            <w:tcBorders>
              <w:bottom w:val="single" w:sz="4" w:space="0" w:color="auto"/>
            </w:tcBorders>
            <w:hideMark/>
          </w:tcPr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podaje przykłady rozszerzalności temperaturowej w życiu codziennym i technice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</w:p>
        </w:tc>
        <w:tc>
          <w:tcPr>
            <w:tcW w:w="2891" w:type="dxa"/>
            <w:tcBorders>
              <w:bottom w:val="single" w:sz="4" w:space="0" w:color="auto"/>
            </w:tcBorders>
          </w:tcPr>
          <w:p w:rsidR="004947EF" w:rsidRPr="00080A84" w:rsidRDefault="004947EF" w:rsidP="004947EF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wymienia zastosowania praktyczne taśmy bimetalicznej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</w:p>
        </w:tc>
        <w:tc>
          <w:tcPr>
            <w:tcW w:w="3268" w:type="dxa"/>
            <w:gridSpan w:val="4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 xml:space="preserve">za pomocą symboli </w:t>
            </w:r>
            <w:r w:rsidRPr="00080A84">
              <w:sym w:font="Symbol" w:char="F044"/>
            </w:r>
            <w:r w:rsidRPr="00080A84">
              <w:rPr>
                <w:i/>
              </w:rPr>
              <w:t>l</w:t>
            </w:r>
            <w:r w:rsidRPr="00080A84">
              <w:t xml:space="preserve"> i </w:t>
            </w:r>
            <w:r w:rsidRPr="00080A84">
              <w:sym w:font="Symbol" w:char="F044"/>
            </w:r>
            <w:r w:rsidRPr="00080A84">
              <w:rPr>
                <w:i/>
              </w:rPr>
              <w:t>t</w:t>
            </w:r>
            <w:r w:rsidRPr="00080A84">
              <w:t xml:space="preserve"> lub </w:t>
            </w:r>
            <w:r w:rsidRPr="00080A84">
              <w:sym w:font="Symbol" w:char="F044"/>
            </w:r>
            <w:r w:rsidRPr="00080A84">
              <w:rPr>
                <w:i/>
              </w:rPr>
              <w:t>V</w:t>
            </w:r>
            <w:r w:rsidRPr="00080A84">
              <w:t xml:space="preserve"> i </w:t>
            </w:r>
            <w:r w:rsidRPr="00080A84">
              <w:sym w:font="Symbol" w:char="F044"/>
            </w:r>
            <w:r w:rsidRPr="00080A84">
              <w:rPr>
                <w:i/>
              </w:rPr>
              <w:t>t</w:t>
            </w:r>
            <w:r w:rsidRPr="00080A84">
              <w:t xml:space="preserve"> zapisuje fakt, że przyrost długości drutów lub objętości cieczy jest wprost proporcjonalny do przyrostu temperatury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wyjaśnia zachowanie taśmy bimetalicznej podczas jej ogrzewania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wykorzystuje do obliczeń prostą proporcjonalność przyrostu długości do przyrostu temperatury</w:t>
            </w:r>
          </w:p>
        </w:tc>
        <w:tc>
          <w:tcPr>
            <w:tcW w:w="3110" w:type="dxa"/>
            <w:tcBorders>
              <w:bottom w:val="single" w:sz="4" w:space="0" w:color="auto"/>
              <w:right w:val="single" w:sz="4" w:space="0" w:color="auto"/>
            </w:tcBorders>
          </w:tcPr>
          <w:p w:rsidR="004947EF" w:rsidRPr="00080A84" w:rsidRDefault="004947EF" w:rsidP="004947EF">
            <w:pPr>
              <w:pStyle w:val="tabelakropka"/>
              <w:shd w:val="clear" w:color="auto" w:fill="FFFFFF" w:themeFill="background1"/>
              <w:spacing w:before="40" w:after="40"/>
            </w:pPr>
            <w:r w:rsidRPr="00080A84">
              <w:t>opisuje anomalną rozszerzalność wody i jej znaczenie w przyrodzie (1.2)</w:t>
            </w:r>
          </w:p>
          <w:p w:rsidR="004947EF" w:rsidRPr="00080A84" w:rsidRDefault="004947EF" w:rsidP="00080A84">
            <w:pPr>
              <w:pStyle w:val="tabelakropka"/>
              <w:shd w:val="clear" w:color="auto" w:fill="FFFFFF" w:themeFill="background1"/>
              <w:spacing w:before="40" w:after="40"/>
            </w:pPr>
          </w:p>
        </w:tc>
      </w:tr>
      <w:tr w:rsidR="004947EF" w:rsidRPr="00080A84" w:rsidTr="004947EF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auto"/>
            </w:tcBorders>
            <w:hideMark/>
          </w:tcPr>
          <w:p w:rsidR="004947EF" w:rsidRPr="00080A84" w:rsidRDefault="004947EF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17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4947EF" w:rsidRPr="00080A84" w:rsidRDefault="004947EF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Cząsteczkowa budowa ciał</w:t>
            </w:r>
          </w:p>
        </w:tc>
        <w:tc>
          <w:tcPr>
            <w:tcW w:w="2354" w:type="dxa"/>
            <w:gridSpan w:val="3"/>
            <w:tcBorders>
              <w:top w:val="single" w:sz="4" w:space="0" w:color="FFFFFF" w:themeColor="background1"/>
            </w:tcBorders>
            <w:hideMark/>
          </w:tcPr>
          <w:p w:rsidR="004947EF" w:rsidRDefault="003E4980" w:rsidP="00080A84">
            <w:pPr>
              <w:pStyle w:val="tabelakropka"/>
              <w:shd w:val="clear" w:color="auto" w:fill="FFFFFF" w:themeFill="background1"/>
            </w:pPr>
            <w:r>
              <w:t>rozpoznaje modele cząsteczkowej budowy w poszczególnych stanach skupienia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>
              <w:t>rozpoznaje zjawisko dyfuzji</w:t>
            </w:r>
          </w:p>
        </w:tc>
        <w:tc>
          <w:tcPr>
            <w:tcW w:w="2891" w:type="dxa"/>
            <w:tcBorders>
              <w:top w:val="single" w:sz="4" w:space="0" w:color="FFFFFF" w:themeColor="background1"/>
            </w:tcBorders>
          </w:tcPr>
          <w:p w:rsidR="004947EF" w:rsidRDefault="003E4980" w:rsidP="003E4980">
            <w:pPr>
              <w:pStyle w:val="tabelakropka"/>
              <w:shd w:val="clear" w:color="auto" w:fill="FFFFFF" w:themeFill="background1"/>
            </w:pPr>
            <w:r w:rsidRPr="00080A84">
              <w:t>opisuje zjawisko dy</w:t>
            </w:r>
            <w:r>
              <w:t>fuzji</w:t>
            </w:r>
          </w:p>
          <w:p w:rsidR="003E4980" w:rsidRDefault="003E4980" w:rsidP="003E4980">
            <w:pPr>
              <w:pStyle w:val="tabelakropka"/>
              <w:shd w:val="clear" w:color="auto" w:fill="FFFFFF" w:themeFill="background1"/>
            </w:pPr>
            <w:r>
              <w:t>opisuje cząsteczkową budowę materii w poszczególnych stanach skupienia</w:t>
            </w:r>
          </w:p>
          <w:p w:rsidR="003E4980" w:rsidRPr="00080A84" w:rsidRDefault="003E4980" w:rsidP="003E4980">
            <w:pPr>
              <w:pStyle w:val="tabelakropka"/>
              <w:shd w:val="clear" w:color="auto" w:fill="FFFFFF" w:themeFill="background1"/>
            </w:pPr>
            <w:r>
              <w:t>sporządza modele cząsteczkowej budowy w poszczególnych stanach skupienia</w:t>
            </w:r>
          </w:p>
        </w:tc>
        <w:tc>
          <w:tcPr>
            <w:tcW w:w="3268" w:type="dxa"/>
            <w:gridSpan w:val="4"/>
            <w:tcBorders>
              <w:top w:val="single" w:sz="4" w:space="0" w:color="FFFFFF" w:themeColor="background1"/>
              <w:right w:val="single" w:sz="4" w:space="0" w:color="auto"/>
            </w:tcBorders>
            <w:hideMark/>
          </w:tcPr>
          <w:p w:rsidR="004947EF" w:rsidRPr="00080A84" w:rsidRDefault="004947EF" w:rsidP="00080A84">
            <w:pPr>
              <w:pStyle w:val="tabelakropka"/>
              <w:shd w:val="clear" w:color="auto" w:fill="FFFFFF" w:themeFill="background1"/>
            </w:pPr>
            <w:r w:rsidRPr="00080A84">
              <w:t>wykazuje doświadczalnie zależność szybkości dyfuzji od temperatury</w:t>
            </w:r>
          </w:p>
          <w:p w:rsidR="003E4980" w:rsidRPr="00080A84" w:rsidRDefault="003E4980" w:rsidP="003E4980">
            <w:pPr>
              <w:pStyle w:val="tabelakropka"/>
              <w:shd w:val="clear" w:color="auto" w:fill="FFFFFF" w:themeFill="background1"/>
            </w:pPr>
            <w:r w:rsidRPr="00080A84">
              <w:t xml:space="preserve">opisuje doświadczenie uzasadniające hipotezę o cząsteczkowej budowie ciał </w:t>
            </w:r>
          </w:p>
          <w:p w:rsidR="003E4980" w:rsidRDefault="003E4980" w:rsidP="003E4980">
            <w:pPr>
              <w:pStyle w:val="tabelakropka"/>
              <w:shd w:val="clear" w:color="auto" w:fill="FFFFFF" w:themeFill="background1"/>
            </w:pPr>
            <w:r w:rsidRPr="00080A84">
              <w:t xml:space="preserve">przelicza temperaturę wyrażoną w skali Celsjusza na temperaturę w skali Kelvina i Fahrenheita i na odwrót (4.1, 4.2) </w:t>
            </w:r>
          </w:p>
          <w:p w:rsidR="004947EF" w:rsidRPr="00080A84" w:rsidRDefault="004947EF" w:rsidP="004947EF">
            <w:pPr>
              <w:pStyle w:val="tabelakropka"/>
              <w:shd w:val="clear" w:color="auto" w:fill="FFFFFF" w:themeFill="background1"/>
            </w:pPr>
          </w:p>
        </w:tc>
        <w:tc>
          <w:tcPr>
            <w:tcW w:w="3110" w:type="dxa"/>
            <w:tcBorders>
              <w:top w:val="single" w:sz="4" w:space="0" w:color="FFFFFF" w:themeColor="background1"/>
              <w:right w:val="single" w:sz="4" w:space="0" w:color="auto"/>
            </w:tcBorders>
          </w:tcPr>
          <w:p w:rsidR="004947EF" w:rsidRDefault="004947EF" w:rsidP="004947EF">
            <w:pPr>
              <w:pStyle w:val="tabelakropka"/>
              <w:shd w:val="clear" w:color="auto" w:fill="FFFFFF" w:themeFill="background1"/>
            </w:pPr>
            <w:r w:rsidRPr="00080A84">
              <w:t xml:space="preserve">uzasadnia wprowadzenie skali Kelvina (4.1, 4.2) </w:t>
            </w:r>
          </w:p>
          <w:p w:rsidR="004947EF" w:rsidRPr="00080A84" w:rsidRDefault="004947EF" w:rsidP="004947EF">
            <w:pPr>
              <w:pStyle w:val="tabelakropka"/>
              <w:shd w:val="clear" w:color="auto" w:fill="FFFFFF" w:themeFill="background1"/>
            </w:pPr>
            <w:r w:rsidRPr="00080A84">
              <w:t>opisuje związek średniej szybkości cząsteczek gazu lub cieczy z jego temperaturą (4.5)</w:t>
            </w:r>
          </w:p>
          <w:p w:rsidR="004947EF" w:rsidRPr="00080A84" w:rsidRDefault="004947EF" w:rsidP="004947EF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nil"/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lastRenderedPageBreak/>
              <w:t>18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 xml:space="preserve">Siły </w:t>
            </w:r>
            <w:proofErr w:type="spellStart"/>
            <w:r w:rsidRPr="00080A84">
              <w:rPr>
                <w:b w:val="0"/>
              </w:rPr>
              <w:t>międzyczą-steczkowe</w:t>
            </w:r>
            <w:proofErr w:type="spellEnd"/>
          </w:p>
        </w:tc>
        <w:tc>
          <w:tcPr>
            <w:tcW w:w="2329" w:type="dxa"/>
            <w:tcBorders>
              <w:top w:val="nil"/>
            </w:tcBorders>
            <w:hideMark/>
          </w:tcPr>
          <w:p w:rsidR="00E41E1E" w:rsidRPr="00080A84" w:rsidRDefault="00E41E1E" w:rsidP="00E41E1E">
            <w:pPr>
              <w:pStyle w:val="tabelakropka"/>
              <w:shd w:val="clear" w:color="auto" w:fill="FFFFFF" w:themeFill="background1"/>
            </w:pPr>
            <w:r w:rsidRPr="00080A84">
              <w:t>podaje przyczyny tego, że ciała stałe i ciecze nie rozpadają się na oddzielne cząsteczki (5.8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2916" w:type="dxa"/>
            <w:gridSpan w:val="3"/>
            <w:tcBorders>
              <w:top w:val="nil"/>
            </w:tcBorders>
          </w:tcPr>
          <w:p w:rsidR="00E41E1E" w:rsidRPr="00080A84" w:rsidRDefault="00E41E1E" w:rsidP="00E41E1E">
            <w:pPr>
              <w:pStyle w:val="tabelakropka"/>
              <w:shd w:val="clear" w:color="auto" w:fill="FFFFFF" w:themeFill="background1"/>
            </w:pPr>
            <w:r w:rsidRPr="00080A84">
              <w:t>na wybranym przykładzie opisuje zjawisko napięcia powierzchniowego, demonstruje odpowiednie doświadczenie (5.9a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256" w:type="dxa"/>
            <w:gridSpan w:val="3"/>
            <w:tcBorders>
              <w:top w:val="nil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podaje przykłady działania sił spójności i sił przylegania (5.8)</w:t>
            </w:r>
          </w:p>
        </w:tc>
        <w:tc>
          <w:tcPr>
            <w:tcW w:w="3122" w:type="dxa"/>
            <w:gridSpan w:val="2"/>
            <w:tcBorders>
              <w:top w:val="nil"/>
              <w:right w:val="single" w:sz="4" w:space="0" w:color="auto"/>
            </w:tcBorders>
          </w:tcPr>
          <w:p w:rsidR="003E4980" w:rsidRPr="00080A84" w:rsidRDefault="00E41E1E" w:rsidP="00080A84">
            <w:pPr>
              <w:pStyle w:val="tabelakropka"/>
              <w:shd w:val="clear" w:color="auto" w:fill="FFFFFF" w:themeFill="background1"/>
            </w:pPr>
            <w:r w:rsidRPr="00080A84">
              <w:t>wyjaśnia rolę mydła i detergentów (5.8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nil"/>
              <w:left w:val="single" w:sz="4" w:space="0" w:color="auto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19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Różnice w budowie ciał stałych, cieczy i gazów.</w:t>
            </w:r>
          </w:p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Gaz w zamkniętym zbiorniku</w:t>
            </w:r>
          </w:p>
        </w:tc>
        <w:tc>
          <w:tcPr>
            <w:tcW w:w="2329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podaje przykłady pierwiastków i związków chemicznych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opisuje różnice w budowie ciał stałych, cieczy i gazów (5.1)</w:t>
            </w:r>
          </w:p>
          <w:p w:rsidR="003E4980" w:rsidRPr="00080A84" w:rsidRDefault="003E4980" w:rsidP="00E41E1E">
            <w:pPr>
              <w:pStyle w:val="tabelakropka"/>
              <w:shd w:val="clear" w:color="auto" w:fill="FFFFFF" w:themeFill="background1"/>
            </w:pPr>
          </w:p>
        </w:tc>
        <w:tc>
          <w:tcPr>
            <w:tcW w:w="2916" w:type="dxa"/>
            <w:gridSpan w:val="3"/>
            <w:tcBorders>
              <w:top w:val="nil"/>
              <w:bottom w:val="single" w:sz="4" w:space="0" w:color="FFFFFF" w:themeColor="background1"/>
            </w:tcBorders>
          </w:tcPr>
          <w:p w:rsidR="003E4980" w:rsidRDefault="00E41E1E" w:rsidP="00E41E1E">
            <w:pPr>
              <w:pStyle w:val="tabelakropka"/>
              <w:shd w:val="clear" w:color="auto" w:fill="FFFFFF" w:themeFill="background1"/>
            </w:pPr>
            <w:r w:rsidRPr="00080A84">
              <w:t>wyjaśnia, dlaczego na wewnętrzne ściany zbiornika gaz wywiera parcie (5.3)</w:t>
            </w:r>
          </w:p>
          <w:p w:rsidR="00E41E1E" w:rsidRPr="00080A84" w:rsidRDefault="00E41E1E" w:rsidP="00E41E1E">
            <w:pPr>
              <w:pStyle w:val="tabelakropka"/>
              <w:shd w:val="clear" w:color="auto" w:fill="FFFFFF" w:themeFill="background1"/>
            </w:pPr>
            <w:r w:rsidRPr="00080A84">
              <w:t>podaje przykłady, w jaki sposób można zmienić ciśnienie gazu w zamkniętym zbiorniku (5.3)</w:t>
            </w:r>
          </w:p>
          <w:p w:rsidR="00E41E1E" w:rsidRPr="00080A84" w:rsidRDefault="00E41E1E" w:rsidP="00E41E1E">
            <w:pPr>
              <w:pStyle w:val="tabelakropka"/>
              <w:shd w:val="clear" w:color="auto" w:fill="FFFFFF" w:themeFill="background1"/>
            </w:pPr>
            <w:r w:rsidRPr="00080A84">
              <w:t>podaje przykłady atomów i cząsteczek</w:t>
            </w:r>
          </w:p>
          <w:p w:rsidR="00E41E1E" w:rsidRPr="00080A84" w:rsidRDefault="00E41E1E" w:rsidP="00E41E1E">
            <w:pPr>
              <w:pStyle w:val="tabelakropka"/>
              <w:shd w:val="clear" w:color="auto" w:fill="FFFFFF" w:themeFill="background1"/>
            </w:pPr>
          </w:p>
        </w:tc>
        <w:tc>
          <w:tcPr>
            <w:tcW w:w="3256" w:type="dxa"/>
            <w:gridSpan w:val="3"/>
            <w:tcBorders>
              <w:top w:val="nil"/>
              <w:bottom w:val="single" w:sz="4" w:space="0" w:color="FFFFFF" w:themeColor="background1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objaśnia, co to znaczy, że ciało stałe ma budowę krystaliczną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wymienia i objaśnia sposoby zwiększania ciśnienia gazu w zamkniętym zbiorniku (5.3)</w:t>
            </w:r>
          </w:p>
        </w:tc>
        <w:tc>
          <w:tcPr>
            <w:tcW w:w="3122" w:type="dxa"/>
            <w:gridSpan w:val="2"/>
            <w:tcBorders>
              <w:top w:val="nil"/>
              <w:bottom w:val="single" w:sz="4" w:space="0" w:color="FFFFFF" w:themeColor="background1"/>
              <w:right w:val="single" w:sz="4" w:space="0" w:color="auto"/>
            </w:tcBorders>
          </w:tcPr>
          <w:p w:rsidR="00E41E1E" w:rsidRPr="00080A84" w:rsidRDefault="00E41E1E" w:rsidP="00E41E1E">
            <w:pPr>
              <w:pStyle w:val="tabelakropka"/>
              <w:shd w:val="clear" w:color="auto" w:fill="FFFFFF" w:themeFill="background1"/>
            </w:pPr>
            <w:r w:rsidRPr="00080A84">
              <w:t>wyjaśnia pojęcia: atomu, cząsteczki, pierwiastka i związku chemicznego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22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Układ odniesienia. Tor ruchu, droga</w:t>
            </w:r>
          </w:p>
        </w:tc>
        <w:tc>
          <w:tcPr>
            <w:tcW w:w="2329" w:type="dxa"/>
            <w:tcBorders>
              <w:top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klasyfikuje ruchy ze względu na kształt toru (2.2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rozróżnia pojęcia toru ruchu i drogi (2.2)</w:t>
            </w:r>
          </w:p>
        </w:tc>
        <w:tc>
          <w:tcPr>
            <w:tcW w:w="2916" w:type="dxa"/>
            <w:gridSpan w:val="3"/>
            <w:tcBorders>
              <w:top w:val="single" w:sz="4" w:space="0" w:color="FFFFFF" w:themeColor="background1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opisuje ruch ciała w podanym układzie odniesienia (2.1)</w:t>
            </w:r>
          </w:p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 xml:space="preserve">opisuje położenie ciała za pomocą współrzędnej </w:t>
            </w:r>
            <w:r w:rsidRPr="00080A84">
              <w:rPr>
                <w:i/>
              </w:rPr>
              <w:t>x</w:t>
            </w:r>
            <w:r w:rsidRPr="00080A84">
              <w:t xml:space="preserve"> (2.2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256" w:type="dxa"/>
            <w:gridSpan w:val="3"/>
            <w:tcBorders>
              <w:top w:val="single" w:sz="4" w:space="0" w:color="FFFFFF" w:themeColor="background1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wybiera układ odniesienia i opisuje ruch w tym układzie (2.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oblicza przebytą przez ciało drogę jako </w:t>
            </w:r>
            <m:oMath>
              <m:r>
                <w:rPr>
                  <w:rFonts w:ascii="Cambria Math" w:hAns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∆x</m:t>
              </m:r>
            </m:oMath>
            <w:r w:rsidRPr="00080A84">
              <w:rPr>
                <w:position w:val="-10"/>
              </w:rPr>
              <w:t xml:space="preserve"> </w:t>
            </w:r>
            <w:r w:rsidRPr="00080A84">
              <w:t>(2.2)</w:t>
            </w:r>
          </w:p>
        </w:tc>
        <w:tc>
          <w:tcPr>
            <w:tcW w:w="3122" w:type="dxa"/>
            <w:gridSpan w:val="2"/>
            <w:tcBorders>
              <w:top w:val="single" w:sz="4" w:space="0" w:color="FFFFFF" w:themeColor="background1"/>
              <w:right w:val="single" w:sz="4" w:space="0" w:color="auto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wyjaśnia, co to znaczy, że spoczynek i ruch są względne (2.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23–24</w:t>
            </w:r>
          </w:p>
        </w:tc>
        <w:tc>
          <w:tcPr>
            <w:tcW w:w="1418" w:type="dxa"/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Ruch prostoliniowy jednostajny</w:t>
            </w:r>
          </w:p>
        </w:tc>
        <w:tc>
          <w:tcPr>
            <w:tcW w:w="2329" w:type="dxa"/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na podstawie różnych wykresów </w:t>
            </w:r>
            <w:r w:rsidRPr="00080A84">
              <w:rPr>
                <w:position w:val="-10"/>
              </w:rPr>
              <w:object w:dxaOrig="375" w:dyaOrig="270">
                <v:shape id="_x0000_i1029" type="#_x0000_t75" style="width:18.8pt;height:13.75pt" o:ole="">
                  <v:imagedata r:id="rId16" o:title=""/>
                </v:shape>
                <o:OLEObject Type="Embed" ProgID="Equation.DSMT4" ShapeID="_x0000_i1029" DrawAspect="Content" ObjectID="_1565775427" r:id="rId17"/>
              </w:object>
            </w:r>
            <w:r w:rsidRPr="00080A84">
              <w:t xml:space="preserve"> odczytuje drogę </w:t>
            </w:r>
            <w:proofErr w:type="spellStart"/>
            <w:r w:rsidRPr="00080A84">
              <w:t>przebywaną</w:t>
            </w:r>
            <w:proofErr w:type="spellEnd"/>
            <w:r w:rsidRPr="00080A84">
              <w:t xml:space="preserve"> przez ciało w różnych odstępach czasu (1.1)</w:t>
            </w:r>
          </w:p>
        </w:tc>
        <w:tc>
          <w:tcPr>
            <w:tcW w:w="2916" w:type="dxa"/>
            <w:gridSpan w:val="3"/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wymienia cechy charakteryzujące ruch prostoliniowy jednostajny (2.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268" w:type="dxa"/>
            <w:gridSpan w:val="4"/>
            <w:tcBorders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sporządza wykres zależności </w:t>
            </w:r>
            <w:r w:rsidRPr="00080A84">
              <w:rPr>
                <w:position w:val="-10"/>
              </w:rPr>
              <w:object w:dxaOrig="375" w:dyaOrig="270">
                <v:shape id="_x0000_i1030" type="#_x0000_t75" style="width:18.8pt;height:13.75pt" o:ole="">
                  <v:imagedata r:id="rId16" o:title=""/>
                </v:shape>
                <o:OLEObject Type="Embed" ProgID="Equation.DSMT4" ShapeID="_x0000_i1030" DrawAspect="Content" ObjectID="_1565775428" r:id="rId18"/>
              </w:object>
            </w:r>
            <w:r w:rsidRPr="00080A84">
              <w:t>na podstawie wyników doświadczenia zgromadzonych w tabeli (1.8)</w:t>
            </w:r>
          </w:p>
        </w:tc>
        <w:tc>
          <w:tcPr>
            <w:tcW w:w="3110" w:type="dxa"/>
            <w:tcBorders>
              <w:right w:val="single" w:sz="4" w:space="0" w:color="auto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 xml:space="preserve">doświadczalnie bada ruch jednostajny prostoliniowy i formułuje wniosek, że </w:t>
            </w:r>
            <w:r w:rsidRPr="00080A84">
              <w:rPr>
                <w:position w:val="-6"/>
              </w:rPr>
              <w:object w:dxaOrig="405" w:dyaOrig="225">
                <v:shape id="_x0000_i1036" type="#_x0000_t75" style="width:20.05pt;height:11.25pt" o:ole="">
                  <v:imagedata r:id="rId19" o:title=""/>
                </v:shape>
                <o:OLEObject Type="Embed" ProgID="Equation.DSMT4" ShapeID="_x0000_i1036" DrawAspect="Content" ObjectID="_1565775429" r:id="rId20"/>
              </w:object>
            </w:r>
            <w:r w:rsidRPr="00080A84">
              <w:t>(1.4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nil"/>
              <w:left w:val="single" w:sz="4" w:space="0" w:color="auto"/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25–26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Wartość prędkości w ruchu jednostajnym</w:t>
            </w:r>
          </w:p>
        </w:tc>
        <w:tc>
          <w:tcPr>
            <w:tcW w:w="2329" w:type="dxa"/>
            <w:tcBorders>
              <w:top w:val="nil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zapisuje wzór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080A84">
              <w:t xml:space="preserve"> i nazywa występujące w nim wielkości (2.4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oblicza wartość prędkości ze wzoru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080A84">
              <w:t xml:space="preserve">  (2.4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2916" w:type="dxa"/>
            <w:gridSpan w:val="3"/>
            <w:tcBorders>
              <w:top w:val="nil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Pr="00080A84">
              <w:t xml:space="preserve"> (2.6)</w:t>
            </w:r>
          </w:p>
          <w:p w:rsidR="003E4980" w:rsidRPr="00080A84" w:rsidRDefault="00E967C7" w:rsidP="00080A84">
            <w:pPr>
              <w:pStyle w:val="tabelakropka"/>
              <w:shd w:val="clear" w:color="auto" w:fill="FFFFFF" w:themeFill="background1"/>
            </w:pPr>
            <w:r w:rsidRPr="00080A84">
              <w:t>wartość prędkości w km/h wyraża w m/s i na odwrót (1.7, 2.3)</w:t>
            </w:r>
          </w:p>
        </w:tc>
        <w:tc>
          <w:tcPr>
            <w:tcW w:w="3268" w:type="dxa"/>
            <w:gridSpan w:val="4"/>
            <w:tcBorders>
              <w:top w:val="nil"/>
              <w:bottom w:val="single" w:sz="4" w:space="0" w:color="auto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podaje interpretację fizyczną pojęcia szybkości (1.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przekształca wzór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Pr="00080A84">
              <w:t xml:space="preserve"> i oblicza każdą z występujących w nim wielkości (2.4)</w:t>
            </w:r>
          </w:p>
        </w:tc>
        <w:tc>
          <w:tcPr>
            <w:tcW w:w="311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Pr="00080A84">
              <w:t xml:space="preserve"> na podstawie danych z tabeli (2.6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27</w:t>
            </w:r>
          </w:p>
        </w:tc>
        <w:tc>
          <w:tcPr>
            <w:tcW w:w="1418" w:type="dxa"/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*Prędkość w ruchu jednostajnym prostoliniowym</w:t>
            </w:r>
          </w:p>
        </w:tc>
        <w:tc>
          <w:tcPr>
            <w:tcW w:w="2329" w:type="dxa"/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na przykładzie wymienia cechy prędkości jako wielkości wektorowej (2.4)</w:t>
            </w:r>
          </w:p>
        </w:tc>
        <w:tc>
          <w:tcPr>
            <w:tcW w:w="2916" w:type="dxa"/>
            <w:gridSpan w:val="3"/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opisuje ruch prostoliniowy jednostajny z użyciem pojęcia prędkości (2.4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268" w:type="dxa"/>
            <w:gridSpan w:val="4"/>
            <w:tcBorders>
              <w:right w:val="single" w:sz="4" w:space="0" w:color="auto"/>
            </w:tcBorders>
            <w:hideMark/>
          </w:tcPr>
          <w:p w:rsidR="00E967C7" w:rsidRDefault="003E4980" w:rsidP="00E967C7">
            <w:pPr>
              <w:pStyle w:val="tabelakropka"/>
              <w:shd w:val="clear" w:color="auto" w:fill="FFFFFF" w:themeFill="background1"/>
            </w:pPr>
            <w:r w:rsidRPr="00080A84">
              <w:t>rysuje wektor obrazujący prędkość o zadanej wartości (przyjmuje odpowiednią jednostkę) (2.4)</w:t>
            </w:r>
            <w:r w:rsidR="00E967C7" w:rsidRPr="00080A84">
              <w:t xml:space="preserve"> </w:t>
            </w:r>
          </w:p>
          <w:p w:rsidR="003E4980" w:rsidRPr="00080A84" w:rsidRDefault="003E4980" w:rsidP="00E967C7">
            <w:pPr>
              <w:pStyle w:val="tabelakropka"/>
              <w:shd w:val="clear" w:color="auto" w:fill="FFFFFF" w:themeFill="background1"/>
            </w:pPr>
          </w:p>
        </w:tc>
        <w:tc>
          <w:tcPr>
            <w:tcW w:w="3110" w:type="dxa"/>
            <w:tcBorders>
              <w:right w:val="single" w:sz="4" w:space="0" w:color="auto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uzasadnia potrzebę wprowadzenia do opisu ruchu wielkości wektorowej – prędkości (2.4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lastRenderedPageBreak/>
              <w:t>28–2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Ruch zmienny</w:t>
            </w:r>
          </w:p>
        </w:tc>
        <w:tc>
          <w:tcPr>
            <w:tcW w:w="2329" w:type="dxa"/>
            <w:tcBorders>
              <w:top w:val="nil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ś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080A84">
              <w:t xml:space="preserve"> (2.6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wyznacza doświadczalnie średnią wartość prędkości biegu, pływania lub jazdy na rowerze (2.18b)</w:t>
            </w:r>
          </w:p>
        </w:tc>
        <w:tc>
          <w:tcPr>
            <w:tcW w:w="2916" w:type="dxa"/>
            <w:gridSpan w:val="3"/>
            <w:tcBorders>
              <w:top w:val="nil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planuje czas podróży na podstawie mapy i oszacowanej średniej szybkości pojazdu (2.6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231" w:type="dxa"/>
            <w:tcBorders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wykonuje zadania obliczeniowe z użyciem średniej wartości prędkości (2.6)</w:t>
            </w:r>
          </w:p>
        </w:tc>
        <w:tc>
          <w:tcPr>
            <w:tcW w:w="3147" w:type="dxa"/>
            <w:gridSpan w:val="4"/>
            <w:tcBorders>
              <w:right w:val="single" w:sz="4" w:space="0" w:color="auto"/>
            </w:tcBorders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30–31</w:t>
            </w:r>
          </w:p>
        </w:tc>
        <w:tc>
          <w:tcPr>
            <w:tcW w:w="1418" w:type="dxa"/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Ruch prostoliniowy jednostajnie przyspieszony.</w:t>
            </w:r>
          </w:p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Przyspieszenie w ruchu prostoliniowym jednostajnie przyspieszonym</w:t>
            </w:r>
          </w:p>
        </w:tc>
        <w:tc>
          <w:tcPr>
            <w:tcW w:w="2329" w:type="dxa"/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podaje przykłady ruchu przyspieszonego i opóźnionego (2.7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Pr="00080A84">
              <w:t xml:space="preserve"> odczytuje przyrosty szybkości w określonych jednakowych odstępach czasu (1.1, 1.8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)</w:t>
            </w:r>
          </w:p>
        </w:tc>
        <w:tc>
          <w:tcPr>
            <w:tcW w:w="2916" w:type="dxa"/>
            <w:gridSpan w:val="3"/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opisuje ruch jednostajnie przyspieszony (2.7)</w:t>
            </w:r>
          </w:p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 xml:space="preserve">podaje wzór na wartość przyspieszenia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080A84">
              <w:t xml:space="preserve"> (2.8)</w:t>
            </w:r>
          </w:p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podaje jednostki przyspieszenia (2.8)</w:t>
            </w:r>
          </w:p>
          <w:p w:rsidR="003E4980" w:rsidRPr="00080A84" w:rsidRDefault="00E967C7" w:rsidP="00080A84">
            <w:pPr>
              <w:pStyle w:val="tabelakropka"/>
              <w:shd w:val="clear" w:color="auto" w:fill="FFFFFF" w:themeFill="background1"/>
            </w:pPr>
            <w:r w:rsidRPr="00080A84">
              <w:t>posługuje się pojęciem wartości przyspieszenia do opisu ruchu jednostajnie przyspieszonego (2.8</w:t>
            </w:r>
          </w:p>
        </w:tc>
        <w:tc>
          <w:tcPr>
            <w:tcW w:w="3231" w:type="dxa"/>
            <w:tcBorders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Pr="00080A84">
              <w:t xml:space="preserve"> dla ruchu jednostajnie przyspieszonego (1.8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Pr="00080A84">
              <w:t xml:space="preserve"> dla ruchu jednostajnie przyspieszonego (2.9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080A84">
              <w:t xml:space="preserve"> i oblicza każdą wielkość z tego wzoru (2.9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sporządza wykres zależności </w:t>
            </w:r>
            <w:r w:rsidRPr="00080A84">
              <w:rPr>
                <w:position w:val="-10"/>
              </w:rPr>
              <w:object w:dxaOrig="375" w:dyaOrig="270">
                <v:shape id="_x0000_i1031" type="#_x0000_t75" style="width:18.8pt;height:13.75pt" o:ole="">
                  <v:imagedata r:id="rId21" o:title=""/>
                </v:shape>
                <o:OLEObject Type="Embed" ProgID="Equation.DSMT4" ShapeID="_x0000_i1031" DrawAspect="Content" ObjectID="_1565775430" r:id="rId22"/>
              </w:object>
            </w:r>
            <w:r w:rsidRPr="00080A84">
              <w:t xml:space="preserve"> dla ruchu jednostajnie przyspieszonego (2.9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147" w:type="dxa"/>
            <w:gridSpan w:val="4"/>
            <w:tcBorders>
              <w:right w:val="single" w:sz="4" w:space="0" w:color="auto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podaje interpretację fizyczną pojęcia przyspieszenia (2.8)</w:t>
            </w:r>
          </w:p>
          <w:p w:rsidR="003E4980" w:rsidRPr="00080A84" w:rsidRDefault="00E967C7" w:rsidP="00080A84">
            <w:pPr>
              <w:pStyle w:val="tabelakropka"/>
              <w:shd w:val="clear" w:color="auto" w:fill="FFFFFF" w:themeFill="background1"/>
            </w:pPr>
            <w:r w:rsidRPr="00080A84">
              <w:t>opisuje spadek swobodny (2.16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32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Ruch jednostajnie opóźniony</w:t>
            </w:r>
          </w:p>
        </w:tc>
        <w:tc>
          <w:tcPr>
            <w:tcW w:w="2354" w:type="dxa"/>
            <w:gridSpan w:val="3"/>
            <w:tcBorders>
              <w:top w:val="nil"/>
              <w:bottom w:val="single" w:sz="4" w:space="0" w:color="FFFFFF" w:themeColor="background1"/>
            </w:tcBorders>
            <w:hideMark/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>podaje przykłady ruchu przyspieszonego i opóźnionego (2.7)</w:t>
            </w:r>
          </w:p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 xml:space="preserve">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Pr="00080A84">
              <w:t xml:space="preserve"> odczytuje przyrosty szybkości w określonych jednakowych odstępach czasu (1.1, 1.8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2891" w:type="dxa"/>
            <w:tcBorders>
              <w:top w:val="nil"/>
              <w:bottom w:val="single" w:sz="4" w:space="0" w:color="FFFFFF" w:themeColor="background1"/>
            </w:tcBorders>
          </w:tcPr>
          <w:p w:rsidR="00E967C7" w:rsidRPr="00080A84" w:rsidRDefault="00E967C7" w:rsidP="00E967C7">
            <w:pPr>
              <w:pStyle w:val="tabelakropka"/>
              <w:shd w:val="clear" w:color="auto" w:fill="FFFFFF" w:themeFill="background1"/>
            </w:pPr>
            <w:r w:rsidRPr="00080A84">
              <w:t xml:space="preserve">podaje wartość przyspieszenia w ruchu jednostajnie opóźnionym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080A84">
              <w:t xml:space="preserve"> (2.8)</w:t>
            </w:r>
          </w:p>
          <w:p w:rsidR="003E4980" w:rsidRPr="00080A84" w:rsidRDefault="00E967C7" w:rsidP="00080A84">
            <w:pPr>
              <w:pStyle w:val="tabelakropka"/>
              <w:shd w:val="clear" w:color="auto" w:fill="FFFFFF" w:themeFill="background1"/>
            </w:pPr>
            <w:r w:rsidRPr="00080A84">
              <w:t>posługuje się pojęciem przyspieszenia do opisu ruchu jednostajnie opóźnionego (2.7)</w:t>
            </w:r>
          </w:p>
        </w:tc>
        <w:tc>
          <w:tcPr>
            <w:tcW w:w="3243" w:type="dxa"/>
            <w:gridSpan w:val="2"/>
            <w:tcBorders>
              <w:top w:val="nil"/>
              <w:bottom w:val="single" w:sz="4" w:space="0" w:color="FFFFFF" w:themeColor="background1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Pr="00080A84">
              <w:t xml:space="preserve"> dla ruchu jednostajnie opóźnionego (1.8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Pr="00080A84">
              <w:t xml:space="preserve"> dla ruchu jednostajnie opóźnionego (2.9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Pr="00080A84">
              <w:t xml:space="preserve"> i oblicza każdą z wielkości występującą w tym wzorze (2.8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135" w:type="dxa"/>
            <w:gridSpan w:val="3"/>
            <w:tcBorders>
              <w:top w:val="nil"/>
              <w:bottom w:val="single" w:sz="4" w:space="0" w:color="FFFFFF" w:themeColor="background1"/>
              <w:right w:val="single" w:sz="4" w:space="0" w:color="auto"/>
            </w:tcBorders>
          </w:tcPr>
          <w:p w:rsidR="003E4980" w:rsidRPr="00080A84" w:rsidRDefault="006C5E88" w:rsidP="00080A84">
            <w:pPr>
              <w:pStyle w:val="tabelakropka"/>
              <w:shd w:val="clear" w:color="auto" w:fill="FFFFFF" w:themeFill="background1"/>
            </w:pPr>
            <w:r w:rsidRPr="00080A84">
              <w:t>podaje interpretację fizyczną pojęcia przyspieszenia w ruchu jednostajnie opóźnionym (2.8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36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Rodzaje i skutki oddziaływań</w:t>
            </w:r>
          </w:p>
        </w:tc>
        <w:tc>
          <w:tcPr>
            <w:tcW w:w="2354" w:type="dxa"/>
            <w:gridSpan w:val="3"/>
            <w:tcBorders>
              <w:top w:val="nil"/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na przykładach rozpoznaje oddziaływania bezpośrednie i na odległość (2.13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</w:p>
        </w:tc>
        <w:tc>
          <w:tcPr>
            <w:tcW w:w="2891" w:type="dxa"/>
            <w:tcBorders>
              <w:top w:val="nil"/>
              <w:bottom w:val="single" w:sz="4" w:space="0" w:color="auto"/>
            </w:tcBorders>
          </w:tcPr>
          <w:p w:rsidR="006C5E88" w:rsidRPr="00080A84" w:rsidRDefault="006C5E88" w:rsidP="006C5E88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wymienia różne rodzaje oddziaływania ciał (2.13)</w:t>
            </w:r>
          </w:p>
          <w:p w:rsidR="003E4980" w:rsidRPr="00080A84" w:rsidRDefault="006C5E88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podaje przykłady statycznych i dynamicznych skutków oddziaływań (2.13)</w:t>
            </w:r>
          </w:p>
        </w:tc>
        <w:tc>
          <w:tcPr>
            <w:tcW w:w="3243" w:type="dxa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na dowolnym przykładzie wskazuje siły wzajemnego oddziaływania ciał (2.13)</w:t>
            </w:r>
          </w:p>
        </w:tc>
        <w:tc>
          <w:tcPr>
            <w:tcW w:w="3135" w:type="dxa"/>
            <w:gridSpan w:val="3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6C5E88" w:rsidRPr="00080A84" w:rsidRDefault="006C5E88" w:rsidP="006C5E88">
            <w:pPr>
              <w:pStyle w:val="tabelakropka"/>
              <w:shd w:val="clear" w:color="auto" w:fill="FFFFFF" w:themeFill="background1"/>
            </w:pPr>
            <w:r w:rsidRPr="00080A84">
              <w:t>podaje przykłady układów ciał wzajemnie oddziałujących, wskazuje siły wewnętrzne i zewnętrzne w każdym układzie (2.13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lastRenderedPageBreak/>
              <w:t>37–3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Siła wypadkowa. Siły równoważące się</w:t>
            </w:r>
          </w:p>
        </w:tc>
        <w:tc>
          <w:tcPr>
            <w:tcW w:w="2354" w:type="dxa"/>
            <w:gridSpan w:val="3"/>
            <w:tcBorders>
              <w:top w:val="single" w:sz="4" w:space="0" w:color="auto"/>
            </w:tcBorders>
            <w:hideMark/>
          </w:tcPr>
          <w:p w:rsidR="003E4980" w:rsidRPr="00080A84" w:rsidRDefault="006C5E88" w:rsidP="00080A84">
            <w:pPr>
              <w:pStyle w:val="tabelakropka"/>
              <w:shd w:val="clear" w:color="auto" w:fill="FFFFFF" w:themeFill="background1"/>
              <w:spacing w:line="200" w:lineRule="exact"/>
            </w:pPr>
            <w:r>
              <w:t>Rozpoznaje rysunki sił</w:t>
            </w:r>
            <w:r w:rsidR="003E4980" w:rsidRPr="00080A84">
              <w:t xml:space="preserve"> równoważących się (2.12)</w:t>
            </w:r>
          </w:p>
          <w:p w:rsidR="003E4980" w:rsidRPr="00080A84" w:rsidRDefault="006C5E88" w:rsidP="00080A84">
            <w:pPr>
              <w:pStyle w:val="tabelakropka"/>
              <w:shd w:val="clear" w:color="auto" w:fill="FFFFFF" w:themeFill="background1"/>
              <w:spacing w:line="200" w:lineRule="exact"/>
            </w:pPr>
            <w:r>
              <w:t>rysuje siły równoważące się</w:t>
            </w:r>
          </w:p>
        </w:tc>
        <w:tc>
          <w:tcPr>
            <w:tcW w:w="2891" w:type="dxa"/>
            <w:tcBorders>
              <w:top w:val="single" w:sz="4" w:space="0" w:color="auto"/>
            </w:tcBorders>
          </w:tcPr>
          <w:p w:rsidR="003E4980" w:rsidRPr="00080A84" w:rsidRDefault="006C5E88" w:rsidP="00080A84">
            <w:pPr>
              <w:pStyle w:val="tabelakropka"/>
              <w:shd w:val="clear" w:color="auto" w:fill="FFFFFF" w:themeFill="background1"/>
              <w:spacing w:line="200" w:lineRule="exact"/>
            </w:pPr>
            <w:r>
              <w:t xml:space="preserve">oblicza wartość, sporządza rysunki </w:t>
            </w:r>
            <w:r w:rsidRPr="00080A84">
              <w:t>i określa zwrot wypadkowej dwóch sił działających na ciało wzdłuż jednej prostej – o zwrotach zgodnych i przeciwnych (2.12)</w:t>
            </w:r>
          </w:p>
        </w:tc>
        <w:tc>
          <w:tcPr>
            <w:tcW w:w="3243" w:type="dxa"/>
            <w:gridSpan w:val="2"/>
            <w:tcBorders>
              <w:top w:val="single" w:sz="4" w:space="0" w:color="auto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podaje przykład kilku sił działających na ciało wzdłuż jednej prostej, które się równoważą (2.12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oblicza wartość i określa zwrot wypadkowej kilku sił działających na ciało wzdłuż jednej prostej – o zwrotach zgodnych i przeciwnych </w:t>
            </w:r>
            <w:r w:rsidR="006C5E88">
              <w:t>w przykładowych życiowych sytuacjach</w:t>
            </w:r>
            <w:r w:rsidRPr="00080A84">
              <w:t>(2.12)</w:t>
            </w:r>
          </w:p>
        </w:tc>
        <w:tc>
          <w:tcPr>
            <w:tcW w:w="3135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39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Pierwsza zasada dynamiki Newtona</w:t>
            </w:r>
          </w:p>
        </w:tc>
        <w:tc>
          <w:tcPr>
            <w:tcW w:w="2354" w:type="dxa"/>
            <w:gridSpan w:val="3"/>
            <w:tcBorders>
              <w:top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na prostych przykładach ciał spoczywających wskazuje siły równoważące się (2.14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2891" w:type="dxa"/>
            <w:tcBorders>
              <w:top w:val="single" w:sz="4" w:space="0" w:color="auto"/>
            </w:tcBorders>
          </w:tcPr>
          <w:p w:rsidR="003E4980" w:rsidRPr="00080A84" w:rsidRDefault="006C5E88" w:rsidP="00080A84">
            <w:pPr>
              <w:pStyle w:val="tabelakropka"/>
              <w:shd w:val="clear" w:color="auto" w:fill="FFFFFF" w:themeFill="background1"/>
            </w:pPr>
            <w:r w:rsidRPr="00080A84">
              <w:t>analizuje zachowanie się ciał na podstawie pierwszej zasady dynamiki (2.14)</w:t>
            </w:r>
          </w:p>
        </w:tc>
        <w:tc>
          <w:tcPr>
            <w:tcW w:w="3243" w:type="dxa"/>
            <w:gridSpan w:val="2"/>
            <w:tcBorders>
              <w:top w:val="single" w:sz="4" w:space="0" w:color="auto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opisuje doświadczenie potwierdzające pierwszą zasadę dynamiki (2.18a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180" w:lineRule="exact"/>
            </w:pPr>
          </w:p>
        </w:tc>
        <w:tc>
          <w:tcPr>
            <w:tcW w:w="3135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:rsidR="003E4980" w:rsidRPr="00080A84" w:rsidRDefault="006C5E88" w:rsidP="00080A84">
            <w:pPr>
              <w:pStyle w:val="tabelakropka"/>
              <w:shd w:val="clear" w:color="auto" w:fill="FFFFFF" w:themeFill="background1"/>
              <w:spacing w:line="180" w:lineRule="exact"/>
            </w:pPr>
            <w:r w:rsidRPr="00080A84">
              <w:t>na przykładzie opisuje zjawisko bezwładności (2.14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40–42</w:t>
            </w:r>
          </w:p>
        </w:tc>
        <w:tc>
          <w:tcPr>
            <w:tcW w:w="1418" w:type="dxa"/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Trzecia zasada dynamiki Newtona</w:t>
            </w:r>
          </w:p>
        </w:tc>
        <w:tc>
          <w:tcPr>
            <w:tcW w:w="2354" w:type="dxa"/>
            <w:gridSpan w:val="3"/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ilustruje na przykładach pierwszą i trzecią zasadę dynamiki (2.18a)</w:t>
            </w:r>
          </w:p>
        </w:tc>
        <w:tc>
          <w:tcPr>
            <w:tcW w:w="2891" w:type="dxa"/>
          </w:tcPr>
          <w:p w:rsidR="006C5E88" w:rsidRPr="00080A84" w:rsidRDefault="006C5E88" w:rsidP="006C5E88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rPr>
                <w:szCs w:val="18"/>
              </w:rPr>
              <w:t>na</w:t>
            </w:r>
            <w:r w:rsidRPr="00080A84">
              <w:rPr>
                <w:spacing w:val="-1"/>
                <w:szCs w:val="18"/>
              </w:rPr>
              <w:t xml:space="preserve"> </w:t>
            </w:r>
            <w:r w:rsidRPr="00080A84">
              <w:rPr>
                <w:szCs w:val="18"/>
              </w:rPr>
              <w:t>dowol</w:t>
            </w:r>
            <w:r w:rsidRPr="00080A84">
              <w:rPr>
                <w:spacing w:val="-1"/>
                <w:szCs w:val="18"/>
              </w:rPr>
              <w:t>n</w:t>
            </w:r>
            <w:r w:rsidRPr="00080A84">
              <w:rPr>
                <w:spacing w:val="2"/>
                <w:szCs w:val="18"/>
              </w:rPr>
              <w:t>y</w:t>
            </w:r>
            <w:r w:rsidRPr="00080A84">
              <w:rPr>
                <w:szCs w:val="18"/>
              </w:rPr>
              <w:t>m</w:t>
            </w:r>
            <w:r w:rsidRPr="00080A84">
              <w:rPr>
                <w:spacing w:val="-2"/>
                <w:szCs w:val="18"/>
              </w:rPr>
              <w:t xml:space="preserve"> </w:t>
            </w:r>
            <w:r w:rsidRPr="00080A84">
              <w:rPr>
                <w:szCs w:val="18"/>
              </w:rPr>
              <w:t>p</w:t>
            </w:r>
            <w:r w:rsidRPr="00080A84">
              <w:rPr>
                <w:spacing w:val="-1"/>
                <w:szCs w:val="18"/>
              </w:rPr>
              <w:t>r</w:t>
            </w:r>
            <w:r w:rsidRPr="00080A84">
              <w:rPr>
                <w:szCs w:val="18"/>
              </w:rPr>
              <w:t>z</w:t>
            </w:r>
            <w:r w:rsidRPr="00080A84">
              <w:rPr>
                <w:spacing w:val="2"/>
                <w:szCs w:val="18"/>
              </w:rPr>
              <w:t>y</w:t>
            </w:r>
            <w:r w:rsidRPr="00080A84">
              <w:rPr>
                <w:spacing w:val="-1"/>
                <w:szCs w:val="18"/>
              </w:rPr>
              <w:t>k</w:t>
            </w:r>
            <w:r w:rsidRPr="00080A84">
              <w:rPr>
                <w:szCs w:val="18"/>
              </w:rPr>
              <w:t>ła</w:t>
            </w:r>
            <w:r w:rsidRPr="00080A84">
              <w:rPr>
                <w:spacing w:val="-1"/>
                <w:szCs w:val="18"/>
              </w:rPr>
              <w:t>d</w:t>
            </w:r>
            <w:r w:rsidRPr="00080A84">
              <w:rPr>
                <w:szCs w:val="18"/>
              </w:rPr>
              <w:t>zie w</w:t>
            </w:r>
            <w:r w:rsidRPr="00080A84">
              <w:rPr>
                <w:spacing w:val="-1"/>
                <w:szCs w:val="18"/>
              </w:rPr>
              <w:t>s</w:t>
            </w:r>
            <w:r w:rsidRPr="00080A84">
              <w:rPr>
                <w:szCs w:val="18"/>
              </w:rPr>
              <w:t>kazuje</w:t>
            </w:r>
            <w:r w:rsidRPr="00080A84">
              <w:rPr>
                <w:spacing w:val="-4"/>
                <w:szCs w:val="18"/>
              </w:rPr>
              <w:t xml:space="preserve"> </w:t>
            </w:r>
            <w:r w:rsidRPr="00080A84">
              <w:rPr>
                <w:spacing w:val="-1"/>
                <w:szCs w:val="18"/>
              </w:rPr>
              <w:t>sił</w:t>
            </w:r>
            <w:r w:rsidRPr="00080A84">
              <w:rPr>
                <w:szCs w:val="18"/>
              </w:rPr>
              <w:t xml:space="preserve">y </w:t>
            </w:r>
            <w:r w:rsidRPr="00080A84">
              <w:rPr>
                <w:spacing w:val="-2"/>
                <w:szCs w:val="18"/>
              </w:rPr>
              <w:t>w</w:t>
            </w:r>
            <w:r w:rsidRPr="00080A84">
              <w:rPr>
                <w:szCs w:val="18"/>
              </w:rPr>
              <w:t>za</w:t>
            </w:r>
            <w:r w:rsidRPr="00080A84">
              <w:rPr>
                <w:spacing w:val="-1"/>
                <w:szCs w:val="18"/>
              </w:rPr>
              <w:t>j</w:t>
            </w:r>
            <w:r w:rsidRPr="00080A84">
              <w:rPr>
                <w:szCs w:val="18"/>
              </w:rPr>
              <w:t>e</w:t>
            </w:r>
            <w:r w:rsidRPr="00080A84">
              <w:rPr>
                <w:spacing w:val="-1"/>
                <w:szCs w:val="18"/>
              </w:rPr>
              <w:t>m</w:t>
            </w:r>
            <w:r w:rsidRPr="00080A84">
              <w:rPr>
                <w:szCs w:val="18"/>
              </w:rPr>
              <w:t>nego oddzi</w:t>
            </w:r>
            <w:r w:rsidRPr="00080A84">
              <w:rPr>
                <w:spacing w:val="-1"/>
                <w:szCs w:val="18"/>
              </w:rPr>
              <w:t>ał</w:t>
            </w:r>
            <w:r w:rsidRPr="00080A84">
              <w:rPr>
                <w:spacing w:val="2"/>
                <w:szCs w:val="18"/>
              </w:rPr>
              <w:t>y</w:t>
            </w:r>
            <w:r w:rsidRPr="00080A84">
              <w:rPr>
                <w:spacing w:val="-2"/>
                <w:szCs w:val="18"/>
              </w:rPr>
              <w:t>w</w:t>
            </w:r>
            <w:r w:rsidRPr="00080A84">
              <w:rPr>
                <w:szCs w:val="18"/>
              </w:rPr>
              <w:t>ania,</w:t>
            </w:r>
            <w:r w:rsidRPr="00080A84">
              <w:rPr>
                <w:spacing w:val="-7"/>
                <w:szCs w:val="18"/>
              </w:rPr>
              <w:t xml:space="preserve"> </w:t>
            </w:r>
            <w:r w:rsidRPr="00080A84">
              <w:rPr>
                <w:spacing w:val="-1"/>
                <w:szCs w:val="18"/>
              </w:rPr>
              <w:t>r</w:t>
            </w:r>
            <w:r w:rsidRPr="00080A84">
              <w:rPr>
                <w:spacing w:val="1"/>
                <w:szCs w:val="18"/>
              </w:rPr>
              <w:t>y</w:t>
            </w:r>
            <w:r w:rsidRPr="00080A84">
              <w:rPr>
                <w:szCs w:val="18"/>
              </w:rPr>
              <w:t>suje</w:t>
            </w:r>
            <w:r w:rsidRPr="00080A84">
              <w:rPr>
                <w:spacing w:val="-2"/>
                <w:szCs w:val="18"/>
              </w:rPr>
              <w:t xml:space="preserve"> </w:t>
            </w:r>
            <w:r w:rsidRPr="00080A84">
              <w:rPr>
                <w:szCs w:val="18"/>
              </w:rPr>
              <w:t xml:space="preserve">je i podaje ich </w:t>
            </w:r>
            <w:r w:rsidRPr="00080A84">
              <w:rPr>
                <w:spacing w:val="1"/>
                <w:szCs w:val="18"/>
              </w:rPr>
              <w:t>cec</w:t>
            </w:r>
            <w:r w:rsidRPr="00080A84">
              <w:rPr>
                <w:spacing w:val="-1"/>
                <w:szCs w:val="18"/>
              </w:rPr>
              <w:t>h</w:t>
            </w:r>
            <w:r w:rsidRPr="00080A84">
              <w:rPr>
                <w:szCs w:val="18"/>
              </w:rPr>
              <w:t>y</w:t>
            </w:r>
            <w:r w:rsidRPr="00080A84">
              <w:t xml:space="preserve"> (2.13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</w:p>
        </w:tc>
        <w:tc>
          <w:tcPr>
            <w:tcW w:w="3243" w:type="dxa"/>
            <w:gridSpan w:val="2"/>
            <w:tcBorders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rPr>
                <w:szCs w:val="18"/>
              </w:rPr>
              <w:t>opisuje</w:t>
            </w:r>
            <w:r w:rsidRPr="00080A84">
              <w:rPr>
                <w:spacing w:val="-4"/>
                <w:szCs w:val="18"/>
              </w:rPr>
              <w:t xml:space="preserve"> </w:t>
            </w:r>
            <w:r w:rsidRPr="00080A84">
              <w:rPr>
                <w:szCs w:val="18"/>
              </w:rPr>
              <w:t>wzajem</w:t>
            </w:r>
            <w:r w:rsidRPr="00080A84">
              <w:rPr>
                <w:spacing w:val="-1"/>
                <w:szCs w:val="18"/>
              </w:rPr>
              <w:t>n</w:t>
            </w:r>
            <w:r w:rsidRPr="00080A84">
              <w:rPr>
                <w:szCs w:val="18"/>
              </w:rPr>
              <w:t>e</w:t>
            </w:r>
            <w:r w:rsidRPr="00080A84">
              <w:rPr>
                <w:spacing w:val="-6"/>
                <w:szCs w:val="18"/>
              </w:rPr>
              <w:t xml:space="preserve"> </w:t>
            </w:r>
            <w:r w:rsidRPr="00080A84">
              <w:rPr>
                <w:szCs w:val="18"/>
              </w:rPr>
              <w:t>oddzi</w:t>
            </w:r>
            <w:r w:rsidRPr="00080A84">
              <w:rPr>
                <w:spacing w:val="-1"/>
                <w:szCs w:val="18"/>
              </w:rPr>
              <w:t>ał</w:t>
            </w:r>
            <w:r w:rsidRPr="00080A84">
              <w:rPr>
                <w:spacing w:val="1"/>
                <w:szCs w:val="18"/>
              </w:rPr>
              <w:t>y</w:t>
            </w:r>
            <w:r w:rsidRPr="00080A84">
              <w:rPr>
                <w:spacing w:val="-2"/>
                <w:szCs w:val="18"/>
              </w:rPr>
              <w:t>w</w:t>
            </w:r>
            <w:r w:rsidRPr="00080A84">
              <w:rPr>
                <w:spacing w:val="1"/>
                <w:szCs w:val="18"/>
              </w:rPr>
              <w:t>a</w:t>
            </w:r>
            <w:r w:rsidRPr="00080A84">
              <w:rPr>
                <w:szCs w:val="18"/>
              </w:rPr>
              <w:t>n</w:t>
            </w:r>
            <w:r w:rsidRPr="00080A84">
              <w:rPr>
                <w:spacing w:val="1"/>
                <w:szCs w:val="18"/>
              </w:rPr>
              <w:t xml:space="preserve">ie </w:t>
            </w:r>
            <w:r w:rsidRPr="00080A84">
              <w:rPr>
                <w:szCs w:val="18"/>
              </w:rPr>
              <w:t>ci</w:t>
            </w:r>
            <w:r w:rsidRPr="00080A84">
              <w:rPr>
                <w:spacing w:val="-1"/>
                <w:szCs w:val="18"/>
              </w:rPr>
              <w:t>a</w:t>
            </w:r>
            <w:r w:rsidRPr="00080A84">
              <w:rPr>
                <w:szCs w:val="18"/>
              </w:rPr>
              <w:t>ł</w:t>
            </w:r>
            <w:r w:rsidRPr="00080A84">
              <w:rPr>
                <w:spacing w:val="-1"/>
                <w:szCs w:val="18"/>
              </w:rPr>
              <w:t xml:space="preserve"> </w:t>
            </w:r>
            <w:r w:rsidRPr="00080A84">
              <w:rPr>
                <w:szCs w:val="18"/>
              </w:rPr>
              <w:t>na podstawie</w:t>
            </w:r>
            <w:r w:rsidRPr="00080A84">
              <w:rPr>
                <w:spacing w:val="-1"/>
                <w:szCs w:val="18"/>
              </w:rPr>
              <w:t xml:space="preserve"> </w:t>
            </w:r>
            <w:r w:rsidRPr="00080A84">
              <w:rPr>
                <w:szCs w:val="18"/>
              </w:rPr>
              <w:t>trz</w:t>
            </w:r>
            <w:r w:rsidRPr="00080A84">
              <w:rPr>
                <w:spacing w:val="-1"/>
                <w:szCs w:val="18"/>
              </w:rPr>
              <w:t>e</w:t>
            </w:r>
            <w:r w:rsidRPr="00080A84">
              <w:rPr>
                <w:szCs w:val="18"/>
              </w:rPr>
              <w:t>c</w:t>
            </w:r>
            <w:r w:rsidRPr="00080A84">
              <w:rPr>
                <w:spacing w:val="-1"/>
                <w:szCs w:val="18"/>
              </w:rPr>
              <w:t>i</w:t>
            </w:r>
            <w:r w:rsidRPr="00080A84">
              <w:rPr>
                <w:szCs w:val="18"/>
              </w:rPr>
              <w:t>ej</w:t>
            </w:r>
            <w:r w:rsidRPr="00080A84">
              <w:rPr>
                <w:spacing w:val="-4"/>
                <w:szCs w:val="18"/>
              </w:rPr>
              <w:t xml:space="preserve"> </w:t>
            </w:r>
            <w:r w:rsidRPr="00080A84">
              <w:rPr>
                <w:spacing w:val="1"/>
                <w:szCs w:val="18"/>
              </w:rPr>
              <w:t>za</w:t>
            </w:r>
            <w:r w:rsidRPr="00080A84">
              <w:rPr>
                <w:szCs w:val="18"/>
              </w:rPr>
              <w:t>s</w:t>
            </w:r>
            <w:r w:rsidRPr="00080A84">
              <w:rPr>
                <w:spacing w:val="1"/>
                <w:szCs w:val="18"/>
              </w:rPr>
              <w:t>a</w:t>
            </w:r>
            <w:r w:rsidRPr="00080A84">
              <w:rPr>
                <w:szCs w:val="18"/>
              </w:rPr>
              <w:t xml:space="preserve">dy </w:t>
            </w:r>
            <w:r w:rsidRPr="00080A84">
              <w:rPr>
                <w:spacing w:val="-1"/>
                <w:szCs w:val="18"/>
              </w:rPr>
              <w:t>d</w:t>
            </w:r>
            <w:r w:rsidRPr="00080A84">
              <w:rPr>
                <w:spacing w:val="2"/>
                <w:szCs w:val="18"/>
              </w:rPr>
              <w:t>y</w:t>
            </w:r>
            <w:r w:rsidRPr="00080A84">
              <w:rPr>
                <w:szCs w:val="18"/>
              </w:rPr>
              <w:t>namiki</w:t>
            </w:r>
            <w:r w:rsidRPr="00080A84">
              <w:rPr>
                <w:spacing w:val="-4"/>
                <w:szCs w:val="18"/>
              </w:rPr>
              <w:t xml:space="preserve"> </w:t>
            </w:r>
            <w:r w:rsidRPr="00080A84">
              <w:rPr>
                <w:szCs w:val="18"/>
              </w:rPr>
              <w:t>Newt</w:t>
            </w:r>
            <w:r w:rsidRPr="00080A84">
              <w:rPr>
                <w:spacing w:val="-1"/>
                <w:szCs w:val="18"/>
              </w:rPr>
              <w:t>o</w:t>
            </w:r>
            <w:r w:rsidRPr="00080A84">
              <w:rPr>
                <w:szCs w:val="18"/>
              </w:rPr>
              <w:t>na</w:t>
            </w:r>
            <w:r w:rsidRPr="00080A84">
              <w:t xml:space="preserve"> (2.13)</w:t>
            </w:r>
          </w:p>
          <w:p w:rsidR="003E4980" w:rsidRPr="00080A84" w:rsidRDefault="003E4980" w:rsidP="006C5E88">
            <w:pPr>
              <w:pStyle w:val="tabelakropka"/>
              <w:shd w:val="clear" w:color="auto" w:fill="FFFFFF" w:themeFill="background1"/>
              <w:spacing w:line="200" w:lineRule="exact"/>
            </w:pPr>
          </w:p>
        </w:tc>
        <w:tc>
          <w:tcPr>
            <w:tcW w:w="3135" w:type="dxa"/>
            <w:gridSpan w:val="3"/>
            <w:tcBorders>
              <w:right w:val="single" w:sz="4" w:space="0" w:color="auto"/>
            </w:tcBorders>
          </w:tcPr>
          <w:p w:rsidR="006C5E88" w:rsidRPr="00080A84" w:rsidRDefault="006C5E88" w:rsidP="006C5E88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rPr>
                <w:szCs w:val="18"/>
              </w:rPr>
              <w:t>opisuje</w:t>
            </w:r>
            <w:r w:rsidRPr="00080A84">
              <w:rPr>
                <w:spacing w:val="-5"/>
                <w:szCs w:val="18"/>
              </w:rPr>
              <w:t xml:space="preserve"> </w:t>
            </w:r>
            <w:r w:rsidRPr="00080A84">
              <w:rPr>
                <w:szCs w:val="18"/>
              </w:rPr>
              <w:t>zjawisko</w:t>
            </w:r>
            <w:r w:rsidRPr="00080A84">
              <w:rPr>
                <w:spacing w:val="-6"/>
                <w:szCs w:val="18"/>
              </w:rPr>
              <w:t xml:space="preserve"> </w:t>
            </w:r>
            <w:r w:rsidRPr="00080A84">
              <w:rPr>
                <w:szCs w:val="18"/>
              </w:rPr>
              <w:t>odrzutu</w:t>
            </w:r>
            <w:r w:rsidRPr="00080A84">
              <w:t xml:space="preserve"> (2.13) wykazuje doświadczalnie, że siły wzajemnego oddziaływania mają jednakowe wartości, ten sam kierunek, przeciwne zwroty i różne punkty przyłożenia (2.13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43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Siła sprężystości</w:t>
            </w:r>
          </w:p>
        </w:tc>
        <w:tc>
          <w:tcPr>
            <w:tcW w:w="2354" w:type="dxa"/>
            <w:gridSpan w:val="3"/>
            <w:tcBorders>
              <w:top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wymienia siły działające na ciężarek wiszący na sprężynie (2.11)</w:t>
            </w:r>
          </w:p>
        </w:tc>
        <w:tc>
          <w:tcPr>
            <w:tcW w:w="2891" w:type="dxa"/>
            <w:tcBorders>
              <w:top w:val="single" w:sz="4" w:space="0" w:color="auto"/>
            </w:tcBorders>
          </w:tcPr>
          <w:p w:rsidR="006C5E88" w:rsidRPr="00080A84" w:rsidRDefault="006C5E88" w:rsidP="006C5E88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podaje przykłady występowania sił sprężystości w otoczeniu (2.1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</w:p>
        </w:tc>
        <w:tc>
          <w:tcPr>
            <w:tcW w:w="3243" w:type="dxa"/>
            <w:gridSpan w:val="2"/>
            <w:tcBorders>
              <w:top w:val="single" w:sz="4" w:space="0" w:color="auto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  <w:rPr>
                <w:szCs w:val="18"/>
              </w:rPr>
            </w:pPr>
            <w:r w:rsidRPr="00080A84">
              <w:t>wyjaśnia, że na skutek rozciągania lub ściskania ciała pojawiają się siły dążące do przywrócenia początkowych jego rozmiarów i kształtów, czyli siły sprężystości działające na rozciągające lub ściskające ciało (2.11)</w:t>
            </w:r>
          </w:p>
        </w:tc>
        <w:tc>
          <w:tcPr>
            <w:tcW w:w="3135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:rsidR="003E4980" w:rsidRPr="00080A84" w:rsidRDefault="006C5E88" w:rsidP="00080A84">
            <w:pPr>
              <w:pStyle w:val="tabelakropka"/>
              <w:shd w:val="clear" w:color="auto" w:fill="FFFFFF" w:themeFill="background1"/>
              <w:spacing w:line="200" w:lineRule="exact"/>
              <w:rPr>
                <w:szCs w:val="18"/>
              </w:rPr>
            </w:pPr>
            <w:r>
              <w:rPr>
                <w:szCs w:val="18"/>
              </w:rPr>
              <w:t>określa od czego zależy siła sprężystości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lastRenderedPageBreak/>
              <w:t>44–45</w:t>
            </w:r>
          </w:p>
        </w:tc>
        <w:tc>
          <w:tcPr>
            <w:tcW w:w="1418" w:type="dxa"/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  <w:bCs/>
                <w:spacing w:val="-1"/>
                <w:szCs w:val="18"/>
              </w:rPr>
              <w:t>S</w:t>
            </w:r>
            <w:r w:rsidRPr="00080A84">
              <w:rPr>
                <w:b w:val="0"/>
                <w:bCs/>
                <w:szCs w:val="18"/>
              </w:rPr>
              <w:t>iła</w:t>
            </w:r>
            <w:r w:rsidRPr="00080A84">
              <w:rPr>
                <w:b w:val="0"/>
                <w:bCs/>
                <w:spacing w:val="-1"/>
                <w:szCs w:val="18"/>
              </w:rPr>
              <w:t xml:space="preserve"> </w:t>
            </w:r>
            <w:r w:rsidRPr="00080A84">
              <w:rPr>
                <w:b w:val="0"/>
                <w:bCs/>
                <w:szCs w:val="18"/>
              </w:rPr>
              <w:t>oporu powietr</w:t>
            </w:r>
            <w:r w:rsidRPr="00080A84">
              <w:rPr>
                <w:b w:val="0"/>
                <w:bCs/>
                <w:spacing w:val="-2"/>
                <w:szCs w:val="18"/>
              </w:rPr>
              <w:t>z</w:t>
            </w:r>
            <w:r w:rsidRPr="00080A84">
              <w:rPr>
                <w:b w:val="0"/>
                <w:bCs/>
                <w:szCs w:val="18"/>
              </w:rPr>
              <w:t>a i siła tarcia</w:t>
            </w:r>
          </w:p>
        </w:tc>
        <w:tc>
          <w:tcPr>
            <w:tcW w:w="2354" w:type="dxa"/>
            <w:gridSpan w:val="3"/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podaje przykłady, w których na ciała poruszające się w powietrzu działa siła oporu powietrza (2.1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wymienia niektóre sposoby zmniejszania i zwiększania tarcia (2.1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</w:p>
        </w:tc>
        <w:tc>
          <w:tcPr>
            <w:tcW w:w="2891" w:type="dxa"/>
          </w:tcPr>
          <w:p w:rsidR="006C5E88" w:rsidRPr="00080A84" w:rsidRDefault="006C5E88" w:rsidP="006C5E88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podaje przykłady świadczące o tym, że wartość siły oporu powietrza wzrasta wraz ze wzrostem szybkości ciała (2.11)</w:t>
            </w:r>
          </w:p>
          <w:p w:rsidR="006C5E88" w:rsidRPr="00080A84" w:rsidRDefault="006C5E88" w:rsidP="006C5E88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wykazuje doświadczalnie, że siły tarcia występujące przy toczeniu mają mniejsze wartości niż przy przesuwaniu jednego ciała po drugim (2.11)</w:t>
            </w:r>
          </w:p>
          <w:p w:rsidR="003E4980" w:rsidRPr="00080A84" w:rsidRDefault="006C5E88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podaje przykłady pożytecznych i szkodliwych skutków działania sił tarcia (2.11)</w:t>
            </w:r>
          </w:p>
        </w:tc>
        <w:tc>
          <w:tcPr>
            <w:tcW w:w="3243" w:type="dxa"/>
            <w:gridSpan w:val="2"/>
            <w:tcBorders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line="200" w:lineRule="exact"/>
            </w:pPr>
            <w:r w:rsidRPr="00080A84">
              <w:t>podaje przyczyny występowania sił tarcia (2.1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120" w:line="200" w:lineRule="exact"/>
            </w:pPr>
          </w:p>
        </w:tc>
        <w:tc>
          <w:tcPr>
            <w:tcW w:w="3135" w:type="dxa"/>
            <w:gridSpan w:val="3"/>
            <w:tcBorders>
              <w:right w:val="single" w:sz="4" w:space="0" w:color="auto"/>
            </w:tcBorders>
          </w:tcPr>
          <w:p w:rsidR="003E4980" w:rsidRPr="00080A84" w:rsidRDefault="00B058EE" w:rsidP="00080A84">
            <w:pPr>
              <w:pStyle w:val="tabelakropka"/>
              <w:shd w:val="clear" w:color="auto" w:fill="FFFFFF" w:themeFill="background1"/>
              <w:spacing w:before="120" w:line="200" w:lineRule="exact"/>
            </w:pPr>
            <w:r w:rsidRPr="00080A84">
              <w:t>wykazuje doświadczalnie, że wartość siły tarcia kinetycznego nie zależy od pola powierzchni styku ciał przesuwających się względem siebie, a zależy od rodzaju powierzchni ciał trących o siebie i wartości siły dociskającej te ciała do siebie (2.11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46–47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Prawo Pascala. Ciśnienie hydrostatyczne</w:t>
            </w:r>
          </w:p>
        </w:tc>
        <w:tc>
          <w:tcPr>
            <w:tcW w:w="2354" w:type="dxa"/>
            <w:gridSpan w:val="3"/>
            <w:tcBorders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 xml:space="preserve">podaje przykłady parcia gazów </w:t>
            </w:r>
            <w:r w:rsidRPr="00080A84">
              <w:rPr>
                <w:spacing w:val="-4"/>
              </w:rPr>
              <w:t>i cieczy na ściany zbiornika (5.3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podaje przykłady wykorzystania prawa Pascala (5.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opisuje praktyczne skutki występowania ciśnienia hydrostatycznego (5.6)</w:t>
            </w:r>
          </w:p>
        </w:tc>
        <w:tc>
          <w:tcPr>
            <w:tcW w:w="2891" w:type="dxa"/>
            <w:tcBorders>
              <w:bottom w:val="single" w:sz="4" w:space="0" w:color="auto"/>
            </w:tcBorders>
          </w:tcPr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 w:after="0"/>
              <w:rPr>
                <w:spacing w:val="-6"/>
              </w:rPr>
            </w:pPr>
            <w:r w:rsidRPr="00080A84">
              <w:rPr>
                <w:spacing w:val="-6"/>
              </w:rPr>
              <w:t>demonstruje prawo Pascala (5.9b)</w:t>
            </w:r>
          </w:p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demonstruje zależność ciśnienia hydrostatycznego od wysokości słupa cieczy (5.6)</w:t>
            </w:r>
          </w:p>
          <w:p w:rsidR="003E4980" w:rsidRPr="00080A84" w:rsidRDefault="003E4980" w:rsidP="00802EF4">
            <w:pPr>
              <w:pStyle w:val="tabelakropka"/>
              <w:shd w:val="clear" w:color="auto" w:fill="FFFFFF" w:themeFill="background1"/>
              <w:spacing w:before="0" w:after="0"/>
            </w:pPr>
          </w:p>
        </w:tc>
        <w:tc>
          <w:tcPr>
            <w:tcW w:w="3243" w:type="dxa"/>
            <w:gridSpan w:val="2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objaśnia zasadę działania podnośnika hydraulicznego i hamulca samochodowego (5.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 xml:space="preserve">oblicza ciśnienie słupa cieczy na dnie cylindrycznego naczynia ze wzoru </w:t>
            </w:r>
            <w:r w:rsidRPr="00080A84">
              <w:rPr>
                <w:i/>
              </w:rPr>
              <w:t>p</w:t>
            </w:r>
            <w:r w:rsidRPr="00080A84">
              <w:t xml:space="preserve"> = </w:t>
            </w:r>
            <w:r w:rsidRPr="00080A84">
              <w:rPr>
                <w:i/>
              </w:rPr>
              <w:t>d</w:t>
            </w:r>
            <w:r w:rsidRPr="00080A84">
              <w:t xml:space="preserve"> · </w:t>
            </w:r>
            <w:r w:rsidRPr="00080A84">
              <w:rPr>
                <w:i/>
              </w:rPr>
              <w:t>g</w:t>
            </w:r>
            <w:r w:rsidRPr="00080A84">
              <w:t xml:space="preserve"> · </w:t>
            </w:r>
            <w:r w:rsidRPr="00080A84">
              <w:rPr>
                <w:i/>
              </w:rPr>
              <w:t>h</w:t>
            </w:r>
            <w:r w:rsidRPr="00080A84">
              <w:t xml:space="preserve"> (5.6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</w:p>
        </w:tc>
        <w:tc>
          <w:tcPr>
            <w:tcW w:w="3135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wykorzystuje ciężar cieczy do uzasadnienia zależności ciśnienia cieczy na dnie zbiornika od gęstości cieczy i wysokości słupa cieczy (5.6)</w:t>
            </w:r>
          </w:p>
          <w:p w:rsidR="003E4980" w:rsidRPr="00080A84" w:rsidRDefault="00802EF4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wykorzystuje wzór na ciśnienie hydrostatyczne w zadaniach obliczeniowych (5.6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48–49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Siła wyporu</w:t>
            </w:r>
          </w:p>
        </w:tc>
        <w:tc>
          <w:tcPr>
            <w:tcW w:w="2342" w:type="dxa"/>
            <w:gridSpan w:val="2"/>
            <w:tcBorders>
              <w:top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podaje warunek pływania i tonięcia ciała zanurzonego w cieczy (5.7)</w:t>
            </w:r>
          </w:p>
        </w:tc>
        <w:tc>
          <w:tcPr>
            <w:tcW w:w="2903" w:type="dxa"/>
            <w:gridSpan w:val="2"/>
            <w:tcBorders>
              <w:top w:val="single" w:sz="4" w:space="0" w:color="auto"/>
            </w:tcBorders>
          </w:tcPr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podaje wzór na wartość siły wyporu (5.7)</w:t>
            </w:r>
          </w:p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 xml:space="preserve"> </w:t>
            </w:r>
            <w:r w:rsidRPr="00080A84">
              <w:t>wyznacza doświadczalnie gęstość ciała z wykorzystaniem prawa Archimedesa (5.9c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</w:p>
        </w:tc>
        <w:tc>
          <w:tcPr>
            <w:tcW w:w="3243" w:type="dxa"/>
            <w:gridSpan w:val="2"/>
            <w:tcBorders>
              <w:top w:val="single" w:sz="4" w:space="0" w:color="auto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wykorzystuje wzór na wartość siły wyporu do wykonywania obliczeń (5.7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</w:p>
        </w:tc>
        <w:tc>
          <w:tcPr>
            <w:tcW w:w="3135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:rsidR="003E4980" w:rsidRPr="00080A84" w:rsidRDefault="00802EF4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wyjaśnia pływanie i tonięcie ciał z zastosowaniem pierwszej zasady dynamiki (5.7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nil"/>
              <w:left w:val="single" w:sz="4" w:space="0" w:color="auto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50–51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Druga zasada dynamiki Newtona</w:t>
            </w:r>
          </w:p>
        </w:tc>
        <w:tc>
          <w:tcPr>
            <w:tcW w:w="2342" w:type="dxa"/>
            <w:gridSpan w:val="2"/>
            <w:tcBorders>
              <w:top w:val="nil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zapisuje wzorem drugą zasadę dynamiki i odczytuje ten zapis (2.1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</w:p>
        </w:tc>
        <w:tc>
          <w:tcPr>
            <w:tcW w:w="2903" w:type="dxa"/>
            <w:gridSpan w:val="2"/>
            <w:tcBorders>
              <w:top w:val="nil"/>
              <w:bottom w:val="single" w:sz="4" w:space="0" w:color="FFFFFF" w:themeColor="background1"/>
            </w:tcBorders>
          </w:tcPr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>opisuje ruch ciała pod działaniem stałej siły wypadkowej zwróconej tak samo jak prędkość (2.1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</w:p>
        </w:tc>
        <w:tc>
          <w:tcPr>
            <w:tcW w:w="3243" w:type="dxa"/>
            <w:gridSpan w:val="2"/>
            <w:tcBorders>
              <w:top w:val="nil"/>
              <w:bottom w:val="single" w:sz="4" w:space="0" w:color="FFFFFF" w:themeColor="background1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 w:line="200" w:lineRule="exact"/>
            </w:pPr>
            <w:r w:rsidRPr="00080A84">
              <w:t xml:space="preserve">oblicza każdą z wielkości we wzorze </w:t>
            </w:r>
            <w:r w:rsidRPr="00080A84">
              <w:rPr>
                <w:position w:val="-6"/>
              </w:rPr>
              <w:object w:dxaOrig="645" w:dyaOrig="225">
                <v:shape id="_x0000_i1032" type="#_x0000_t75" style="width:32.55pt;height:11.25pt" o:ole="">
                  <v:imagedata r:id="rId23" o:title=""/>
                </v:shape>
                <o:OLEObject Type="Embed" ProgID="Equation.DSMT4" ShapeID="_x0000_i1032" DrawAspect="Content" ObjectID="_1565775431" r:id="rId24"/>
              </w:object>
            </w:r>
            <w:r w:rsidRPr="00080A84">
              <w:t xml:space="preserve"> (2.1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/>
            </w:pPr>
            <w:r w:rsidRPr="00080A84">
              <w:t xml:space="preserve">podaje wymiar 1 niutona  </w:t>
            </w:r>
            <w:r w:rsidRPr="00080A84">
              <w:rPr>
                <w:position w:val="-22"/>
              </w:rPr>
              <w:object w:dxaOrig="1160" w:dyaOrig="560">
                <v:shape id="_x0000_i1033" type="#_x0000_t75" style="width:57.6pt;height:27.55pt" o:ole="">
                  <v:imagedata r:id="rId25" o:title=""/>
                </v:shape>
                <o:OLEObject Type="Embed" ProgID="Equation.3" ShapeID="_x0000_i1033" DrawAspect="Content" ObjectID="_1565775432" r:id="rId26"/>
              </w:object>
            </w:r>
            <w:r w:rsidRPr="00080A84">
              <w:t>(2.1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 w:after="0" w:line="200" w:lineRule="exact"/>
            </w:pPr>
          </w:p>
        </w:tc>
        <w:tc>
          <w:tcPr>
            <w:tcW w:w="3135" w:type="dxa"/>
            <w:gridSpan w:val="3"/>
            <w:tcBorders>
              <w:top w:val="nil"/>
              <w:bottom w:val="single" w:sz="4" w:space="0" w:color="FFFFFF" w:themeColor="background1"/>
              <w:right w:val="single" w:sz="4" w:space="0" w:color="auto"/>
            </w:tcBorders>
          </w:tcPr>
          <w:p w:rsidR="00802EF4" w:rsidRDefault="00802EF4" w:rsidP="00080A84">
            <w:pPr>
              <w:pStyle w:val="tabelakropka"/>
              <w:shd w:val="clear" w:color="auto" w:fill="FFFFFF" w:themeFill="background1"/>
              <w:spacing w:before="0" w:after="0" w:line="200" w:lineRule="exact"/>
            </w:pPr>
            <w:r w:rsidRPr="00080A84">
              <w:t>ilustruje drugą zasadę dynamiki (2.18a)</w:t>
            </w:r>
          </w:p>
          <w:p w:rsidR="003E4980" w:rsidRPr="00080A84" w:rsidRDefault="00802EF4" w:rsidP="00080A84">
            <w:pPr>
              <w:pStyle w:val="tabelakropka"/>
              <w:shd w:val="clear" w:color="auto" w:fill="FFFFFF" w:themeFill="background1"/>
              <w:spacing w:before="0" w:after="0" w:line="200" w:lineRule="exact"/>
            </w:pPr>
            <w:r w:rsidRPr="00080A84">
              <w:t xml:space="preserve"> </w:t>
            </w:r>
            <w:r w:rsidRPr="00080A84">
              <w:t xml:space="preserve">przez porównanie wzorów </w:t>
            </w:r>
            <w:r w:rsidRPr="00080A84">
              <w:rPr>
                <w:position w:val="-6"/>
              </w:rPr>
              <w:object w:dxaOrig="645" w:dyaOrig="225">
                <v:shape id="_x0000_i1037" type="#_x0000_t75" style="width:32.55pt;height:11.25pt" o:ole="">
                  <v:imagedata r:id="rId23" o:title=""/>
                </v:shape>
                <o:OLEObject Type="Embed" ProgID="Equation.DSMT4" ShapeID="_x0000_i1037" DrawAspect="Content" ObjectID="_1565775433" r:id="rId27"/>
              </w:object>
            </w:r>
            <w:r w:rsidRPr="00080A84">
              <w:t xml:space="preserve"> 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 w:rsidRPr="00080A84">
              <w:t xml:space="preserve"> uzasadnia, że współczynnik </w:t>
            </w:r>
            <w:r w:rsidRPr="00080A84">
              <w:rPr>
                <w:i/>
              </w:rPr>
              <w:t>g</w:t>
            </w:r>
            <w:r w:rsidRPr="00080A84">
              <w:t xml:space="preserve"> to wartość przyspieszenia, z jakim ciała spadają swobodnie (2.16)</w:t>
            </w:r>
          </w:p>
        </w:tc>
      </w:tr>
      <w:tr w:rsidR="00BB033B" w:rsidRPr="00080A84" w:rsidTr="0067756B">
        <w:trPr>
          <w:gridAfter w:val="10"/>
          <w:wAfter w:w="13041" w:type="dxa"/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1F497D" w:themeFill="text2"/>
            <w:hideMark/>
          </w:tcPr>
          <w:p w:rsidR="00BB033B" w:rsidRPr="00080A84" w:rsidRDefault="00BB033B" w:rsidP="00080A84">
            <w:pPr>
              <w:pStyle w:val="tabelabold"/>
              <w:shd w:val="clear" w:color="auto" w:fill="FFFFFF" w:themeFill="background1"/>
            </w:pPr>
            <w:r w:rsidRPr="00080A84">
              <w:t>52–54</w:t>
            </w:r>
          </w:p>
        </w:tc>
      </w:tr>
      <w:tr w:rsidR="003E4980" w:rsidRPr="00080A84" w:rsidTr="003E4980">
        <w:tc>
          <w:tcPr>
            <w:tcW w:w="675" w:type="dxa"/>
            <w:tcBorders>
              <w:top w:val="single" w:sz="4" w:space="0" w:color="FFFFFF" w:themeColor="background1"/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55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Praca mechaniczna. Moc</w:t>
            </w:r>
          </w:p>
        </w:tc>
        <w:tc>
          <w:tcPr>
            <w:tcW w:w="2342" w:type="dxa"/>
            <w:gridSpan w:val="2"/>
            <w:tcBorders>
              <w:top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t>podaje przykłady wykonania pracy w sensie fizycznym (3.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t>podaje jednostkę pracy 1 J (3.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lastRenderedPageBreak/>
              <w:t>podaje jednostki mocy i przelicza je (3.2)</w:t>
            </w:r>
          </w:p>
        </w:tc>
        <w:tc>
          <w:tcPr>
            <w:tcW w:w="2903" w:type="dxa"/>
            <w:gridSpan w:val="2"/>
            <w:tcBorders>
              <w:top w:val="single" w:sz="4" w:space="0" w:color="FFFFFF" w:themeColor="background1"/>
            </w:tcBorders>
          </w:tcPr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lastRenderedPageBreak/>
              <w:t xml:space="preserve">oblicza pracę ze wzoru </w:t>
            </w:r>
            <w:r w:rsidRPr="00080A84">
              <w:rPr>
                <w:position w:val="-6"/>
              </w:rPr>
              <w:object w:dxaOrig="615" w:dyaOrig="225">
                <v:shape id="_x0000_i1040" type="#_x0000_t75" style="width:30.7pt;height:11.25pt" o:ole="">
                  <v:imagedata r:id="rId28" o:title=""/>
                </v:shape>
                <o:OLEObject Type="Embed" ProgID="Equation.DSMT4" ShapeID="_x0000_i1040" DrawAspect="Content" ObjectID="_1565775434" r:id="rId29"/>
              </w:object>
            </w:r>
            <w:r w:rsidRPr="00080A84">
              <w:t>(3.1)</w:t>
            </w:r>
          </w:p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t>wyjaśnia, co to znaczy, że urządzenia pracują z różną mocą (3.2)</w:t>
            </w:r>
          </w:p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lastRenderedPageBreak/>
              <w:t xml:space="preserve">oblicza moc ze wzoru </w:t>
            </w:r>
            <w:r w:rsidRPr="00080A84">
              <w:rPr>
                <w:position w:val="-18"/>
              </w:rPr>
              <w:object w:dxaOrig="570" w:dyaOrig="495">
                <v:shape id="_x0000_i1041" type="#_x0000_t75" style="width:28.8pt;height:25.05pt" o:ole="">
                  <v:imagedata r:id="rId30" o:title=""/>
                </v:shape>
                <o:OLEObject Type="Embed" ProgID="Equation.DSMT4" ShapeID="_x0000_i1041" DrawAspect="Content" ObjectID="_1565775435" r:id="rId31"/>
              </w:object>
            </w:r>
            <w:r w:rsidRPr="00080A84">
              <w:t xml:space="preserve"> (3.2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/>
            </w:pPr>
          </w:p>
        </w:tc>
        <w:tc>
          <w:tcPr>
            <w:tcW w:w="3243" w:type="dxa"/>
            <w:gridSpan w:val="2"/>
            <w:tcBorders>
              <w:top w:val="single" w:sz="4" w:space="0" w:color="FFFFFF" w:themeColor="background1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keepNext/>
              <w:shd w:val="clear" w:color="auto" w:fill="FFFFFF" w:themeFill="background1"/>
              <w:spacing w:before="0" w:line="220" w:lineRule="exact"/>
            </w:pPr>
            <w:r w:rsidRPr="00080A84">
              <w:lastRenderedPageBreak/>
              <w:t>wyraża jednostkę pracy</w:t>
            </w:r>
          </w:p>
          <w:p w:rsidR="003E4980" w:rsidRPr="00080A84" w:rsidRDefault="003E4980" w:rsidP="00080A84">
            <w:pPr>
              <w:pStyle w:val="tabelakropka"/>
              <w:keepNext/>
              <w:numPr>
                <w:ilvl w:val="0"/>
                <w:numId w:val="0"/>
              </w:numPr>
              <w:shd w:val="clear" w:color="auto" w:fill="FFFFFF" w:themeFill="background1"/>
              <w:spacing w:before="0" w:line="220" w:lineRule="exact"/>
              <w:ind w:left="170"/>
            </w:pPr>
            <w:r w:rsidRPr="00080A84">
              <w:t xml:space="preserve"> </w:t>
            </w:r>
            <m:oMath>
              <m:r>
                <w:rPr>
                  <w:rFonts w:ascii="Cambria Math" w:hAnsi="Cambria Math"/>
                </w:rPr>
                <m:t xml:space="preserve">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 kg ⋅ 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080A84">
              <w:t xml:space="preserve"> (3.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t xml:space="preserve">oblicza każdą z wielkości we wzorze </w:t>
            </w:r>
            <w:r w:rsidRPr="00080A84">
              <w:rPr>
                <w:position w:val="-6"/>
              </w:rPr>
              <w:object w:dxaOrig="615" w:dyaOrig="225">
                <v:shape id="_x0000_i1038" type="#_x0000_t75" style="width:30.7pt;height:11.25pt" o:ole="">
                  <v:imagedata r:id="rId28" o:title=""/>
                </v:shape>
                <o:OLEObject Type="Embed" ProgID="Equation.DSMT4" ShapeID="_x0000_i1038" DrawAspect="Content" ObjectID="_1565775436" r:id="rId32"/>
              </w:object>
            </w:r>
            <w:r w:rsidRPr="00080A84">
              <w:t xml:space="preserve"> (3.1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lastRenderedPageBreak/>
              <w:t>objaśnia sens fizyczny pojęcia mocy (3.2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t xml:space="preserve">oblicza każdą z wielkości ze wzoru </w:t>
            </w:r>
            <w:r w:rsidRPr="00080A84">
              <w:rPr>
                <w:position w:val="-18"/>
              </w:rPr>
              <w:object w:dxaOrig="570" w:dyaOrig="495">
                <v:shape id="_x0000_i1039" type="#_x0000_t75" style="width:28.8pt;height:25.05pt" o:ole="">
                  <v:imagedata r:id="rId30" o:title=""/>
                </v:shape>
                <o:OLEObject Type="Embed" ProgID="Equation.DSMT4" ShapeID="_x0000_i1039" DrawAspect="Content" ObjectID="_1565775437" r:id="rId33"/>
              </w:object>
            </w:r>
            <w:r w:rsidRPr="00080A84">
              <w:t xml:space="preserve"> (3.2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  <w:spacing w:before="0"/>
            </w:pPr>
          </w:p>
        </w:tc>
        <w:tc>
          <w:tcPr>
            <w:tcW w:w="3135" w:type="dxa"/>
            <w:gridSpan w:val="3"/>
            <w:tcBorders>
              <w:top w:val="single" w:sz="4" w:space="0" w:color="FFFFFF" w:themeColor="background1"/>
              <w:right w:val="single" w:sz="4" w:space="0" w:color="auto"/>
            </w:tcBorders>
          </w:tcPr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lastRenderedPageBreak/>
              <w:t xml:space="preserve">podaje ograniczenia stosowalności wzoru </w:t>
            </w:r>
            <w:r w:rsidRPr="00080A84">
              <w:rPr>
                <w:position w:val="-6"/>
              </w:rPr>
              <w:object w:dxaOrig="615" w:dyaOrig="225">
                <v:shape id="_x0000_i1042" type="#_x0000_t75" style="width:30.7pt;height:11.25pt" o:ole="">
                  <v:imagedata r:id="rId28" o:title=""/>
                </v:shape>
                <o:OLEObject Type="Embed" ProgID="Equation.DSMT4" ShapeID="_x0000_i1042" DrawAspect="Content" ObjectID="_1565775438" r:id="rId34"/>
              </w:object>
            </w:r>
            <w:r w:rsidRPr="00080A84">
              <w:t xml:space="preserve"> (3.1)</w:t>
            </w:r>
          </w:p>
          <w:p w:rsidR="00802EF4" w:rsidRPr="00080A84" w:rsidRDefault="00802EF4" w:rsidP="00802EF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t xml:space="preserve">sporządza wykres zależności </w:t>
            </w:r>
            <w:r w:rsidRPr="00080A84">
              <w:rPr>
                <w:position w:val="-10"/>
              </w:rPr>
              <w:object w:dxaOrig="465" w:dyaOrig="270">
                <v:shape id="_x0000_i1043" type="#_x0000_t75" style="width:23.15pt;height:13.75pt" o:ole="">
                  <v:imagedata r:id="rId35" o:title=""/>
                </v:shape>
                <o:OLEObject Type="Embed" ProgID="Equation.DSMT4" ShapeID="_x0000_i1043" DrawAspect="Content" ObjectID="_1565775439" r:id="rId36"/>
              </w:object>
            </w:r>
            <w:r w:rsidRPr="00080A84">
              <w:t xml:space="preserve">oraz </w:t>
            </w:r>
            <w:r w:rsidRPr="00080A84">
              <w:rPr>
                <w:position w:val="-10"/>
              </w:rPr>
              <w:object w:dxaOrig="420" w:dyaOrig="270">
                <v:shape id="_x0000_i1044" type="#_x0000_t75" style="width:21.3pt;height:13.75pt" o:ole="">
                  <v:imagedata r:id="rId37" o:title=""/>
                </v:shape>
                <o:OLEObject Type="Embed" ProgID="Equation.DSMT4" ShapeID="_x0000_i1044" DrawAspect="Content" ObjectID="_1565775440" r:id="rId38"/>
              </w:object>
            </w:r>
            <w:r w:rsidRPr="00080A84">
              <w:t xml:space="preserve">, odczytuje i oblicza pracę </w:t>
            </w:r>
            <w:r w:rsidRPr="00080A84">
              <w:lastRenderedPageBreak/>
              <w:t>na podstawie tych wykresów (1.1)</w:t>
            </w:r>
          </w:p>
          <w:p w:rsidR="003E4980" w:rsidRPr="00080A84" w:rsidRDefault="00802EF4" w:rsidP="00080A84">
            <w:pPr>
              <w:pStyle w:val="tabelakropka"/>
              <w:shd w:val="clear" w:color="auto" w:fill="FFFFFF" w:themeFill="background1"/>
              <w:spacing w:before="0"/>
            </w:pPr>
            <w:r w:rsidRPr="00080A84">
              <w:t xml:space="preserve">oblicza moc na podstawie wykresu zależności </w:t>
            </w:r>
            <w:r w:rsidRPr="00080A84">
              <w:rPr>
                <w:position w:val="-10"/>
              </w:rPr>
              <w:object w:dxaOrig="420" w:dyaOrig="270">
                <v:shape id="_x0000_i1045" type="#_x0000_t75" style="width:21.3pt;height:13.75pt" o:ole="">
                  <v:imagedata r:id="rId39" o:title=""/>
                </v:shape>
                <o:OLEObject Type="Embed" ProgID="Equation.DSMT4" ShapeID="_x0000_i1045" DrawAspect="Content" ObjectID="_1565775441" r:id="rId40"/>
              </w:object>
            </w:r>
            <w:r w:rsidRPr="00080A84">
              <w:t>(1.1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lastRenderedPageBreak/>
              <w:t>56</w:t>
            </w:r>
          </w:p>
        </w:tc>
        <w:tc>
          <w:tcPr>
            <w:tcW w:w="1418" w:type="dxa"/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Energia mechaniczna</w:t>
            </w:r>
          </w:p>
        </w:tc>
        <w:tc>
          <w:tcPr>
            <w:tcW w:w="2329" w:type="dxa"/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podaje przykłady energii w przyrodzie i sposoby jej wykorzystywania (3.3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2916" w:type="dxa"/>
            <w:gridSpan w:val="3"/>
          </w:tcPr>
          <w:p w:rsidR="00802EF4" w:rsidRPr="00080A84" w:rsidRDefault="00802EF4" w:rsidP="00802EF4">
            <w:pPr>
              <w:pStyle w:val="tabelakropka"/>
              <w:shd w:val="clear" w:color="auto" w:fill="FFFFFF" w:themeFill="background1"/>
            </w:pPr>
            <w:r w:rsidRPr="00080A84">
              <w:t>wyjaśnia, co to znaczy, że ciało ma energię mechaniczną (3.3)</w:t>
            </w:r>
          </w:p>
          <w:p w:rsidR="003E4980" w:rsidRPr="00080A84" w:rsidRDefault="00802EF4" w:rsidP="00080A84">
            <w:pPr>
              <w:pStyle w:val="tabelakropka"/>
              <w:shd w:val="clear" w:color="auto" w:fill="FFFFFF" w:themeFill="background1"/>
            </w:pPr>
            <w:r w:rsidRPr="00080A84">
              <w:t>podaje przykłady zmiany energii mechanicznej na skutek wykonanej pracy (3.3)</w:t>
            </w:r>
          </w:p>
        </w:tc>
        <w:tc>
          <w:tcPr>
            <w:tcW w:w="3243" w:type="dxa"/>
            <w:gridSpan w:val="2"/>
            <w:tcBorders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wyjaśnia i zapisuje związek </w:t>
            </w:r>
            <w:r w:rsidRPr="00080A84">
              <w:rPr>
                <w:position w:val="-10"/>
              </w:rPr>
              <w:object w:dxaOrig="740" w:dyaOrig="300">
                <v:shape id="_x0000_i1034" type="#_x0000_t75" style="width:36.95pt;height:15.05pt" o:ole="">
                  <v:imagedata r:id="rId41" o:title=""/>
                </v:shape>
                <o:OLEObject Type="Embed" ProgID="Equation.3" ShapeID="_x0000_i1034" DrawAspect="Content" ObjectID="_1565775442" r:id="rId42"/>
              </w:object>
            </w:r>
            <w:r w:rsidRPr="00080A84">
              <w:t xml:space="preserve"> (3.3)</w:t>
            </w:r>
          </w:p>
        </w:tc>
        <w:tc>
          <w:tcPr>
            <w:tcW w:w="3135" w:type="dxa"/>
            <w:gridSpan w:val="3"/>
            <w:tcBorders>
              <w:right w:val="single" w:sz="4" w:space="0" w:color="auto"/>
            </w:tcBorders>
          </w:tcPr>
          <w:p w:rsidR="00802EF4" w:rsidRPr="00080A84" w:rsidRDefault="00802EF4" w:rsidP="00802EF4">
            <w:pPr>
              <w:pStyle w:val="tabelakropka"/>
              <w:shd w:val="clear" w:color="auto" w:fill="FFFFFF" w:themeFill="background1"/>
            </w:pPr>
            <w:r w:rsidRPr="00080A84">
              <w:t>wyjaśnia pojęcia układu ciał wzajemnie oddziałujących oraz sił wewnętrznych w układzie i zewnętrznych spoza układu (3.3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57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Energia potencjalna i energia kinetyczna</w:t>
            </w:r>
          </w:p>
        </w:tc>
        <w:tc>
          <w:tcPr>
            <w:tcW w:w="2329" w:type="dxa"/>
            <w:tcBorders>
              <w:bottom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podaje przykłady ciał mających energię potencjalną ciężkości i energię kinetyczną (3.3, 3.4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2916" w:type="dxa"/>
            <w:gridSpan w:val="3"/>
            <w:tcBorders>
              <w:bottom w:val="single" w:sz="4" w:space="0" w:color="auto"/>
            </w:tcBorders>
          </w:tcPr>
          <w:p w:rsidR="003E4980" w:rsidRPr="00080A84" w:rsidRDefault="00802EF4" w:rsidP="00080A84">
            <w:pPr>
              <w:pStyle w:val="tabelakropka"/>
              <w:shd w:val="clear" w:color="auto" w:fill="FFFFFF" w:themeFill="background1"/>
            </w:pPr>
            <w:r w:rsidRPr="00080A84">
              <w:t>wymienia czynności, które należy wykonać, by zmienić energię potencjalną ciała (3.4)</w:t>
            </w:r>
          </w:p>
        </w:tc>
        <w:tc>
          <w:tcPr>
            <w:tcW w:w="3243" w:type="dxa"/>
            <w:gridSpan w:val="2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 xml:space="preserve">oblicza energię potencjalną grawitacji ze wzoru </w:t>
            </w:r>
            <w:r w:rsidRPr="00080A84">
              <w:rPr>
                <w:position w:val="-8"/>
              </w:rPr>
              <w:object w:dxaOrig="720" w:dyaOrig="255">
                <v:shape id="_x0000_i1035" type="#_x0000_t75" style="width:36.95pt;height:12.5pt" o:ole="">
                  <v:imagedata r:id="rId43" o:title=""/>
                </v:shape>
                <o:OLEObject Type="Embed" ProgID="Equation.DSMT4" ShapeID="_x0000_i1035" DrawAspect="Content" ObjectID="_1565775443" r:id="rId44"/>
              </w:object>
            </w:r>
            <w:r w:rsidRPr="00080A84">
              <w:t xml:space="preserve"> i energię kinetyczną ze wzoru </w:t>
            </w:r>
            <m:oMath>
              <m:r>
                <w:rPr>
                  <w:rFonts w:ascii="Cambria Math" w:hAnsi="Cambria Math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080A84">
              <w:t xml:space="preserve"> (3.4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  <w:tc>
          <w:tcPr>
            <w:tcW w:w="3135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3E4980" w:rsidRPr="00080A84" w:rsidRDefault="00802EF4" w:rsidP="00080A84">
            <w:pPr>
              <w:pStyle w:val="tabelakropka"/>
              <w:shd w:val="clear" w:color="auto" w:fill="FFFFFF" w:themeFill="background1"/>
            </w:pPr>
            <w:r w:rsidRPr="00080A84">
              <w:t>oblicza energię potencjalną względem dowolnie wybranego poziomu zerowego (3.4)</w:t>
            </w:r>
          </w:p>
        </w:tc>
      </w:tr>
      <w:tr w:rsidR="003E4980" w:rsidRPr="00080A84" w:rsidTr="003E4980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58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FFFFFF" w:themeColor="background1"/>
            </w:tcBorders>
            <w:hideMark/>
          </w:tcPr>
          <w:p w:rsidR="003E4980" w:rsidRPr="00080A84" w:rsidRDefault="003E4980" w:rsidP="00080A84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080A84">
              <w:rPr>
                <w:b w:val="0"/>
              </w:rPr>
              <w:t>Zasada zachowania energii mechanicznej</w:t>
            </w:r>
          </w:p>
        </w:tc>
        <w:tc>
          <w:tcPr>
            <w:tcW w:w="2329" w:type="dxa"/>
            <w:tcBorders>
              <w:top w:val="single" w:sz="4" w:space="0" w:color="auto"/>
              <w:bottom w:val="single" w:sz="4" w:space="0" w:color="FFFFFF" w:themeColor="background1"/>
            </w:tcBorders>
            <w:hideMark/>
          </w:tcPr>
          <w:p w:rsidR="003E4980" w:rsidRPr="00080A84" w:rsidRDefault="000B2E83" w:rsidP="00080A84">
            <w:pPr>
              <w:pStyle w:val="tabelakropka"/>
              <w:shd w:val="clear" w:color="auto" w:fill="FFFFFF" w:themeFill="background1"/>
            </w:pPr>
            <w:r>
              <w:t>Wie co to jest energia mechaniczna</w:t>
            </w:r>
          </w:p>
        </w:tc>
        <w:tc>
          <w:tcPr>
            <w:tcW w:w="2916" w:type="dxa"/>
            <w:gridSpan w:val="3"/>
            <w:tcBorders>
              <w:top w:val="single" w:sz="4" w:space="0" w:color="auto"/>
              <w:bottom w:val="single" w:sz="4" w:space="0" w:color="FFFFFF" w:themeColor="background1"/>
            </w:tcBorders>
          </w:tcPr>
          <w:p w:rsidR="003E4980" w:rsidRPr="00080A84" w:rsidRDefault="00802EF4" w:rsidP="00080A84">
            <w:pPr>
              <w:pStyle w:val="tabelakropka"/>
              <w:shd w:val="clear" w:color="auto" w:fill="FFFFFF" w:themeFill="background1"/>
            </w:pPr>
            <w:r w:rsidRPr="00080A84">
              <w:t>podaje przykłady przemiany energii potencjalnej w kinetyczną i na odwrót, z zastosowaniem zasady zachowania energii mechanicznej (3.5)</w:t>
            </w:r>
          </w:p>
        </w:tc>
        <w:tc>
          <w:tcPr>
            <w:tcW w:w="3243" w:type="dxa"/>
            <w:gridSpan w:val="2"/>
            <w:tcBorders>
              <w:top w:val="single" w:sz="4" w:space="0" w:color="auto"/>
              <w:bottom w:val="single" w:sz="4" w:space="0" w:color="FFFFFF" w:themeColor="background1"/>
              <w:right w:val="single" w:sz="4" w:space="0" w:color="auto"/>
            </w:tcBorders>
            <w:hideMark/>
          </w:tcPr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stosuje zasadę zachowania energii mechanicznej do rozwiązywania zadań obliczeniowych (3.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  <w:r w:rsidRPr="00080A84">
              <w:t>podaje przykłady sytuacji, w których zasada zachowania energii mechanicznej nie jest spełniona (3.5)</w:t>
            </w:r>
          </w:p>
        </w:tc>
        <w:tc>
          <w:tcPr>
            <w:tcW w:w="3135" w:type="dxa"/>
            <w:gridSpan w:val="3"/>
            <w:tcBorders>
              <w:top w:val="single" w:sz="4" w:space="0" w:color="auto"/>
              <w:bottom w:val="single" w:sz="4" w:space="0" w:color="FFFFFF" w:themeColor="background1"/>
              <w:right w:val="single" w:sz="4" w:space="0" w:color="auto"/>
            </w:tcBorders>
          </w:tcPr>
          <w:p w:rsidR="000B2E83" w:rsidRPr="00080A84" w:rsidRDefault="000B2E83" w:rsidP="000B2E83">
            <w:pPr>
              <w:pStyle w:val="tabelakropka"/>
              <w:shd w:val="clear" w:color="auto" w:fill="FFFFFF" w:themeFill="background1"/>
            </w:pPr>
            <w:r w:rsidRPr="00080A84">
              <w:t>objaśnia i oblicza sprawność urządzenia mechanicznego (3.5)</w:t>
            </w:r>
          </w:p>
          <w:p w:rsidR="003E4980" w:rsidRPr="00080A84" w:rsidRDefault="003E4980" w:rsidP="00080A84">
            <w:pPr>
              <w:pStyle w:val="tabelakropka"/>
              <w:shd w:val="clear" w:color="auto" w:fill="FFFFFF" w:themeFill="background1"/>
            </w:pPr>
          </w:p>
        </w:tc>
      </w:tr>
      <w:tr w:rsidR="00BB033B" w:rsidRPr="00080A84" w:rsidTr="0067756B">
        <w:trPr>
          <w:gridAfter w:val="10"/>
          <w:wAfter w:w="13041" w:type="dxa"/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1F497D" w:themeFill="text2"/>
            <w:hideMark/>
          </w:tcPr>
          <w:p w:rsidR="00BB033B" w:rsidRPr="00080A84" w:rsidRDefault="00BB033B" w:rsidP="00080A84">
            <w:pPr>
              <w:pStyle w:val="tabelabold"/>
              <w:shd w:val="clear" w:color="auto" w:fill="FFFFFF" w:themeFill="background1"/>
            </w:pPr>
            <w:r w:rsidRPr="00080A84">
              <w:t>59–60</w:t>
            </w:r>
          </w:p>
        </w:tc>
      </w:tr>
    </w:tbl>
    <w:p w:rsidR="00020ABE" w:rsidRDefault="00020ABE" w:rsidP="00080A84">
      <w:pPr>
        <w:shd w:val="clear" w:color="auto" w:fill="FFFFFF" w:themeFill="background1"/>
      </w:pPr>
    </w:p>
    <w:p w:rsidR="000B2E83" w:rsidRDefault="000B2E83" w:rsidP="00080A84">
      <w:pPr>
        <w:shd w:val="clear" w:color="auto" w:fill="FFFFFF" w:themeFill="background1"/>
      </w:pPr>
      <w:proofErr w:type="spellStart"/>
      <w:r>
        <w:t>Ocene</w:t>
      </w:r>
      <w:proofErr w:type="spellEnd"/>
      <w:r>
        <w:t xml:space="preserve"> celującą otrzymuje uczeń, który opanował wiadomości i umiejętności na wszystkie oceny ponadto spełnił przynajmniej jeden z następujących warunków:</w:t>
      </w:r>
    </w:p>
    <w:p w:rsidR="000B2E83" w:rsidRDefault="000B2E83" w:rsidP="000B2E83">
      <w:pPr>
        <w:pStyle w:val="Akapitzlist"/>
        <w:numPr>
          <w:ilvl w:val="0"/>
          <w:numId w:val="11"/>
        </w:numPr>
        <w:shd w:val="clear" w:color="auto" w:fill="FFFFFF" w:themeFill="background1"/>
      </w:pPr>
      <w:r>
        <w:t>aktywnie uczestniczył w zajęciach kółka fizycznego,</w:t>
      </w:r>
    </w:p>
    <w:p w:rsidR="000B2E83" w:rsidRDefault="000B2E83" w:rsidP="000B2E83">
      <w:pPr>
        <w:pStyle w:val="Akapitzlist"/>
        <w:numPr>
          <w:ilvl w:val="0"/>
          <w:numId w:val="11"/>
        </w:numPr>
        <w:shd w:val="clear" w:color="auto" w:fill="FFFFFF" w:themeFill="background1"/>
      </w:pPr>
      <w:r>
        <w:t>z sukcesem uczestniczył w konkursach</w:t>
      </w:r>
    </w:p>
    <w:p w:rsidR="000B2E83" w:rsidRPr="00080A84" w:rsidRDefault="000B2E83" w:rsidP="000B2E83">
      <w:pPr>
        <w:pStyle w:val="Akapitzlist"/>
        <w:numPr>
          <w:ilvl w:val="0"/>
          <w:numId w:val="11"/>
        </w:numPr>
        <w:shd w:val="clear" w:color="auto" w:fill="FFFFFF" w:themeFill="background1"/>
      </w:pPr>
      <w:r>
        <w:t>wykazał się dodatkową wiedzą wykraczająca poza prezentowane powyżej wymagania edukacyjne.</w:t>
      </w:r>
      <w:bookmarkStart w:id="0" w:name="_GoBack"/>
      <w:bookmarkEnd w:id="0"/>
    </w:p>
    <w:p w:rsidR="00983221" w:rsidRPr="00080A84" w:rsidRDefault="00983221" w:rsidP="00080A84">
      <w:pPr>
        <w:shd w:val="clear" w:color="auto" w:fill="FFFFFF" w:themeFill="background1"/>
      </w:pPr>
    </w:p>
    <w:sectPr w:rsidR="00983221" w:rsidRPr="00080A84" w:rsidSect="00BB033B">
      <w:headerReference w:type="default" r:id="rId45"/>
      <w:footerReference w:type="default" r:id="rId46"/>
      <w:pgSz w:w="16838" w:h="11906" w:orient="landscape"/>
      <w:pgMar w:top="849" w:right="1417" w:bottom="1417" w:left="1985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333E" w:rsidRDefault="00D6333E" w:rsidP="00285D6F">
      <w:r>
        <w:separator/>
      </w:r>
    </w:p>
  </w:endnote>
  <w:endnote w:type="continuationSeparator" w:id="0">
    <w:p w:rsidR="00D6333E" w:rsidRDefault="00D6333E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E00002AF" w:usb1="5000E07B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69169713"/>
      <w:placeholder>
        <w:docPart w:val="0BCBAA302AD54D40AA2139E6632EBA05"/>
      </w:placeholder>
      <w:temporary/>
      <w:showingPlcHdr/>
    </w:sdtPr>
    <w:sdtContent>
      <w:p w:rsidR="000176B3" w:rsidRDefault="000176B3">
        <w:pPr>
          <w:pStyle w:val="Stopka"/>
        </w:pPr>
        <w:r>
          <w:t>[Wpisz tekst]</w:t>
        </w:r>
      </w:p>
    </w:sdtContent>
  </w:sdt>
  <w:p w:rsidR="000176B3" w:rsidRPr="00285D6F" w:rsidRDefault="000176B3" w:rsidP="00983221">
    <w:pPr>
      <w:pStyle w:val="Stopka"/>
      <w:ind w:left="-1417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333E" w:rsidRDefault="00D6333E" w:rsidP="00285D6F">
      <w:r>
        <w:separator/>
      </w:r>
    </w:p>
  </w:footnote>
  <w:footnote w:type="continuationSeparator" w:id="0">
    <w:p w:rsidR="00D6333E" w:rsidRDefault="00D6333E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68752352"/>
      <w:placeholder>
        <w:docPart w:val="8A54B3677C584DDA9AE80F6F286A8475"/>
      </w:placeholder>
      <w:temporary/>
      <w:showingPlcHdr/>
    </w:sdtPr>
    <w:sdtContent>
      <w:p w:rsidR="000176B3" w:rsidRDefault="000176B3">
        <w:pPr>
          <w:pStyle w:val="Nagwek"/>
        </w:pPr>
        <w:r>
          <w:t>[Wpisz tekst]</w:t>
        </w:r>
      </w:p>
    </w:sdtContent>
  </w:sdt>
  <w:p w:rsidR="000176B3" w:rsidRDefault="000176B3" w:rsidP="003B56FB">
    <w:pPr>
      <w:pStyle w:val="Nagwek"/>
      <w:tabs>
        <w:tab w:val="clear" w:pos="9072"/>
      </w:tabs>
      <w:ind w:right="142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D361F4"/>
    <w:multiLevelType w:val="hybridMultilevel"/>
    <w:tmpl w:val="3F782DC2"/>
    <w:lvl w:ilvl="0" w:tplc="389E537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35AA6C56"/>
    <w:multiLevelType w:val="hybridMultilevel"/>
    <w:tmpl w:val="924E34A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9E85BBB"/>
    <w:multiLevelType w:val="hybridMultilevel"/>
    <w:tmpl w:val="8F3A349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3721FCD"/>
    <w:multiLevelType w:val="hybridMultilevel"/>
    <w:tmpl w:val="9650E7FC"/>
    <w:lvl w:ilvl="0" w:tplc="516625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454"/>
        </w:tabs>
        <w:ind w:left="454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6573424"/>
    <w:multiLevelType w:val="hybridMultilevel"/>
    <w:tmpl w:val="6F98A2BE"/>
    <w:lvl w:ilvl="0" w:tplc="A3C2B0D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1"/>
  </w:num>
  <w:num w:numId="3">
    <w:abstractNumId w:val="5"/>
  </w:num>
  <w:num w:numId="4">
    <w:abstractNumId w:val="0"/>
  </w:num>
  <w:num w:numId="5">
    <w:abstractNumId w:val="4"/>
  </w:num>
  <w:num w:numId="6">
    <w:abstractNumId w:val="9"/>
  </w:num>
  <w:num w:numId="7">
    <w:abstractNumId w:val="6"/>
  </w:num>
  <w:num w:numId="8">
    <w:abstractNumId w:val="8"/>
  </w:num>
  <w:num w:numId="9">
    <w:abstractNumId w:val="10"/>
  </w:num>
  <w:num w:numId="10">
    <w:abstractNumId w:val="3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0176B3"/>
    <w:rsid w:val="00020ABE"/>
    <w:rsid w:val="000223C1"/>
    <w:rsid w:val="00080A84"/>
    <w:rsid w:val="00093444"/>
    <w:rsid w:val="000B2E83"/>
    <w:rsid w:val="001462E0"/>
    <w:rsid w:val="00245DA5"/>
    <w:rsid w:val="002760EC"/>
    <w:rsid w:val="00285D6F"/>
    <w:rsid w:val="002D7379"/>
    <w:rsid w:val="002F1910"/>
    <w:rsid w:val="00317434"/>
    <w:rsid w:val="003273B5"/>
    <w:rsid w:val="003572A4"/>
    <w:rsid w:val="003737C7"/>
    <w:rsid w:val="00380EA8"/>
    <w:rsid w:val="00386984"/>
    <w:rsid w:val="003B56FB"/>
    <w:rsid w:val="003E4980"/>
    <w:rsid w:val="00435B7E"/>
    <w:rsid w:val="004545DD"/>
    <w:rsid w:val="004947EF"/>
    <w:rsid w:val="004A33BA"/>
    <w:rsid w:val="004F2BF3"/>
    <w:rsid w:val="00581FAD"/>
    <w:rsid w:val="00602ABB"/>
    <w:rsid w:val="00672759"/>
    <w:rsid w:val="0067756B"/>
    <w:rsid w:val="0068318A"/>
    <w:rsid w:val="006B5810"/>
    <w:rsid w:val="006B7499"/>
    <w:rsid w:val="006C5E88"/>
    <w:rsid w:val="006F4AF1"/>
    <w:rsid w:val="007739CD"/>
    <w:rsid w:val="007A3701"/>
    <w:rsid w:val="007B3CB5"/>
    <w:rsid w:val="00802EF4"/>
    <w:rsid w:val="00804E2A"/>
    <w:rsid w:val="00827991"/>
    <w:rsid w:val="00850F72"/>
    <w:rsid w:val="008538B9"/>
    <w:rsid w:val="008648E0"/>
    <w:rsid w:val="0087702A"/>
    <w:rsid w:val="008C2636"/>
    <w:rsid w:val="008F69D1"/>
    <w:rsid w:val="009264B4"/>
    <w:rsid w:val="00983221"/>
    <w:rsid w:val="009E0F62"/>
    <w:rsid w:val="00A20B81"/>
    <w:rsid w:val="00A5553B"/>
    <w:rsid w:val="00A5798A"/>
    <w:rsid w:val="00A62F81"/>
    <w:rsid w:val="00A724B9"/>
    <w:rsid w:val="00AA3ACA"/>
    <w:rsid w:val="00B058EE"/>
    <w:rsid w:val="00B70C6A"/>
    <w:rsid w:val="00B76708"/>
    <w:rsid w:val="00BB033B"/>
    <w:rsid w:val="00BF54AA"/>
    <w:rsid w:val="00C05268"/>
    <w:rsid w:val="00C14DD5"/>
    <w:rsid w:val="00C6476F"/>
    <w:rsid w:val="00D6333E"/>
    <w:rsid w:val="00D7119D"/>
    <w:rsid w:val="00DA38DF"/>
    <w:rsid w:val="00DD2A88"/>
    <w:rsid w:val="00DE6C0B"/>
    <w:rsid w:val="00E17FA2"/>
    <w:rsid w:val="00E41E1E"/>
    <w:rsid w:val="00E733C3"/>
    <w:rsid w:val="00E967C7"/>
    <w:rsid w:val="00EC12C2"/>
    <w:rsid w:val="00EF1F53"/>
    <w:rsid w:val="00F21F0A"/>
    <w:rsid w:val="00F2739C"/>
    <w:rsid w:val="00F34E78"/>
    <w:rsid w:val="00F85150"/>
    <w:rsid w:val="00FE0674"/>
    <w:rsid w:val="00FF0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  <w:tabs>
        <w:tab w:val="clear" w:pos="454"/>
        <w:tab w:val="num" w:pos="170"/>
      </w:tabs>
      <w:ind w:left="170"/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  <w:tabs>
        <w:tab w:val="clear" w:pos="454"/>
        <w:tab w:val="num" w:pos="170"/>
      </w:tabs>
      <w:ind w:left="170"/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9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glossaryDocument" Target="glossary/document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A54B3677C584DDA9AE80F6F286A8475"/>
        <w:category>
          <w:name w:val="Ogólne"/>
          <w:gallery w:val="placeholder"/>
        </w:category>
        <w:types>
          <w:type w:val="bbPlcHdr"/>
        </w:types>
        <w:behaviors>
          <w:behavior w:val="content"/>
        </w:behaviors>
        <w:guid w:val="{8AEB32E0-93E4-41BA-846C-5E02D8061EE2}"/>
      </w:docPartPr>
      <w:docPartBody>
        <w:p w:rsidR="00CC6FBA" w:rsidRDefault="000541BA" w:rsidP="000541BA">
          <w:pPr>
            <w:pStyle w:val="8A54B3677C584DDA9AE80F6F286A8475"/>
          </w:pPr>
          <w:r>
            <w:t>[Wpisz tekst]</w:t>
          </w:r>
        </w:p>
      </w:docPartBody>
    </w:docPart>
    <w:docPart>
      <w:docPartPr>
        <w:name w:val="0BCBAA302AD54D40AA2139E6632EBA05"/>
        <w:category>
          <w:name w:val="Ogólne"/>
          <w:gallery w:val="placeholder"/>
        </w:category>
        <w:types>
          <w:type w:val="bbPlcHdr"/>
        </w:types>
        <w:behaviors>
          <w:behavior w:val="content"/>
        </w:behaviors>
        <w:guid w:val="{BD4AFC2C-75FE-42D7-8750-890D26CD3202}"/>
      </w:docPartPr>
      <w:docPartBody>
        <w:p w:rsidR="00CC6FBA" w:rsidRDefault="000541BA" w:rsidP="000541BA">
          <w:pPr>
            <w:pStyle w:val="0BCBAA302AD54D40AA2139E6632EBA05"/>
          </w:pPr>
          <w:r>
            <w:t>[Wpisz tekst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E00002AF" w:usb1="5000E07B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1BA"/>
    <w:rsid w:val="000541BA"/>
    <w:rsid w:val="00292DB7"/>
    <w:rsid w:val="00CC6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995CA20BC4AA4B668383CD8C0F0112BC">
    <w:name w:val="995CA20BC4AA4B668383CD8C0F0112BC"/>
    <w:rsid w:val="000541BA"/>
  </w:style>
  <w:style w:type="paragraph" w:customStyle="1" w:styleId="A0FECDCEE0A144C0A35AE33133045F70">
    <w:name w:val="A0FECDCEE0A144C0A35AE33133045F70"/>
    <w:rsid w:val="000541BA"/>
  </w:style>
  <w:style w:type="paragraph" w:customStyle="1" w:styleId="8A54B3677C584DDA9AE80F6F286A8475">
    <w:name w:val="8A54B3677C584DDA9AE80F6F286A8475"/>
    <w:rsid w:val="000541BA"/>
  </w:style>
  <w:style w:type="paragraph" w:customStyle="1" w:styleId="0BCBAA302AD54D40AA2139E6632EBA05">
    <w:name w:val="0BCBAA302AD54D40AA2139E6632EBA05"/>
    <w:rsid w:val="000541BA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995CA20BC4AA4B668383CD8C0F0112BC">
    <w:name w:val="995CA20BC4AA4B668383CD8C0F0112BC"/>
    <w:rsid w:val="000541BA"/>
  </w:style>
  <w:style w:type="paragraph" w:customStyle="1" w:styleId="A0FECDCEE0A144C0A35AE33133045F70">
    <w:name w:val="A0FECDCEE0A144C0A35AE33133045F70"/>
    <w:rsid w:val="000541BA"/>
  </w:style>
  <w:style w:type="paragraph" w:customStyle="1" w:styleId="8A54B3677C584DDA9AE80F6F286A8475">
    <w:name w:val="8A54B3677C584DDA9AE80F6F286A8475"/>
    <w:rsid w:val="000541BA"/>
  </w:style>
  <w:style w:type="paragraph" w:customStyle="1" w:styleId="0BCBAA302AD54D40AA2139E6632EBA05">
    <w:name w:val="0BCBAA302AD54D40AA2139E6632EBA05"/>
    <w:rsid w:val="000541B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305EC9-038D-480D-AEBF-36D8FD20CB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1</Pages>
  <Words>2651</Words>
  <Characters>15907</Characters>
  <Application>Microsoft Office Word</Application>
  <DocSecurity>0</DocSecurity>
  <Lines>132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Komputer</cp:lastModifiedBy>
  <cp:revision>6</cp:revision>
  <dcterms:created xsi:type="dcterms:W3CDTF">2017-08-18T09:25:00Z</dcterms:created>
  <dcterms:modified xsi:type="dcterms:W3CDTF">2017-09-01T10:50:00Z</dcterms:modified>
</cp:coreProperties>
</file>